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26" r:id="rId2"/>
    <p:sldId id="304" r:id="rId3"/>
    <p:sldId id="315" r:id="rId4"/>
    <p:sldId id="295" r:id="rId5"/>
    <p:sldId id="296" r:id="rId6"/>
    <p:sldId id="324" r:id="rId7"/>
    <p:sldId id="306" r:id="rId8"/>
    <p:sldId id="307" r:id="rId9"/>
    <p:sldId id="312" r:id="rId10"/>
    <p:sldId id="308" r:id="rId11"/>
    <p:sldId id="313" r:id="rId12"/>
    <p:sldId id="314" r:id="rId13"/>
    <p:sldId id="283" r:id="rId14"/>
    <p:sldId id="294" r:id="rId15"/>
    <p:sldId id="316" r:id="rId16"/>
    <p:sldId id="320" r:id="rId17"/>
    <p:sldId id="321" r:id="rId18"/>
    <p:sldId id="322" r:id="rId19"/>
    <p:sldId id="323" r:id="rId20"/>
    <p:sldId id="275" r:id="rId21"/>
  </p:sldIdLst>
  <p:sldSz cx="14630400" cy="8229600"/>
  <p:notesSz cx="6953250" cy="923448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293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586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880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173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4668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7604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0536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3475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592">
          <p15:clr>
            <a:srgbClr val="A4A3A4"/>
          </p15:clr>
        </p15:guide>
        <p15:guide id="4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C62C"/>
    <a:srgbClr val="F4F6A4"/>
    <a:srgbClr val="FFFFFF"/>
    <a:srgbClr val="808080"/>
    <a:srgbClr val="9B90DC"/>
    <a:srgbClr val="E7A707"/>
    <a:srgbClr val="5F5F5F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4" autoAdjust="0"/>
    <p:restoredTop sz="94671" autoAdjust="0"/>
  </p:normalViewPr>
  <p:slideViewPr>
    <p:cSldViewPr>
      <p:cViewPr varScale="1">
        <p:scale>
          <a:sx n="55" d="100"/>
          <a:sy n="55" d="100"/>
        </p:scale>
        <p:origin x="624" y="48"/>
      </p:cViewPr>
      <p:guideLst>
        <p:guide orient="horz" pos="2160"/>
        <p:guide pos="2880"/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36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0050" y="692150"/>
            <a:ext cx="61531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86263"/>
            <a:ext cx="5562600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CBD282-8406-4631-A382-F45DDFD344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61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1pPr>
    <a:lvl2pPr marL="65293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2pPr>
    <a:lvl3pPr marL="130586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3pPr>
    <a:lvl4pPr marL="195880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4pPr>
    <a:lvl5pPr marL="261173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5pPr>
    <a:lvl6pPr marL="3264668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7604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0536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3475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" name="Freeform 40"/>
          <p:cNvSpPr>
            <a:spLocks/>
          </p:cNvSpPr>
          <p:nvPr/>
        </p:nvSpPr>
        <p:spPr bwMode="hidden">
          <a:xfrm>
            <a:off x="0" y="2194560"/>
            <a:ext cx="14630400" cy="6025516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20000"/>
                </a:schemeClr>
              </a:gs>
              <a:gs pos="50000">
                <a:schemeClr val="accent2">
                  <a:gamma/>
                  <a:tint val="0"/>
                  <a:invGamma/>
                  <a:alpha val="0"/>
                </a:schemeClr>
              </a:gs>
              <a:gs pos="100000">
                <a:schemeClr val="accent2">
                  <a:alpha val="20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0" y="4937760"/>
            <a:ext cx="14234160" cy="3291840"/>
            <a:chOff x="0" y="2502"/>
            <a:chExt cx="5604" cy="1728"/>
          </a:xfrm>
        </p:grpSpPr>
        <p:sp>
          <p:nvSpPr>
            <p:cNvPr id="37930" name="AutoShape 42"/>
            <p:cNvSpPr>
              <a:spLocks noChangeAspect="1" noChangeArrowheads="1" noTextEdit="1"/>
            </p:cNvSpPr>
            <p:nvPr/>
          </p:nvSpPr>
          <p:spPr bwMode="ltGray">
            <a:xfrm>
              <a:off x="0" y="2784"/>
              <a:ext cx="560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1" name="Freeform 43"/>
            <p:cNvSpPr>
              <a:spLocks/>
            </p:cNvSpPr>
            <p:nvPr/>
          </p:nvSpPr>
          <p:spPr bwMode="ltGray">
            <a:xfrm>
              <a:off x="4" y="2794"/>
              <a:ext cx="5430" cy="1432"/>
            </a:xfrm>
            <a:custGeom>
              <a:avLst/>
              <a:gdLst>
                <a:gd name="T0" fmla="*/ 275 w 2715"/>
                <a:gd name="T1" fmla="*/ 697 h 710"/>
                <a:gd name="T2" fmla="*/ 153 w 2715"/>
                <a:gd name="T3" fmla="*/ 668 h 710"/>
                <a:gd name="T4" fmla="*/ 75 w 2715"/>
                <a:gd name="T5" fmla="*/ 653 h 710"/>
                <a:gd name="T6" fmla="*/ 29 w 2715"/>
                <a:gd name="T7" fmla="*/ 478 h 710"/>
                <a:gd name="T8" fmla="*/ 475 w 2715"/>
                <a:gd name="T9" fmla="*/ 217 h 710"/>
                <a:gd name="T10" fmla="*/ 841 w 2715"/>
                <a:gd name="T11" fmla="*/ 121 h 710"/>
                <a:gd name="T12" fmla="*/ 1078 w 2715"/>
                <a:gd name="T13" fmla="*/ 56 h 710"/>
                <a:gd name="T14" fmla="*/ 1892 w 2715"/>
                <a:gd name="T15" fmla="*/ 76 h 710"/>
                <a:gd name="T16" fmla="*/ 2323 w 2715"/>
                <a:gd name="T17" fmla="*/ 145 h 710"/>
                <a:gd name="T18" fmla="*/ 2519 w 2715"/>
                <a:gd name="T19" fmla="*/ 226 h 710"/>
                <a:gd name="T20" fmla="*/ 2688 w 2715"/>
                <a:gd name="T21" fmla="*/ 333 h 710"/>
                <a:gd name="T22" fmla="*/ 2543 w 2715"/>
                <a:gd name="T23" fmla="*/ 460 h 710"/>
                <a:gd name="T24" fmla="*/ 2539 w 2715"/>
                <a:gd name="T25" fmla="*/ 579 h 710"/>
                <a:gd name="T26" fmla="*/ 2292 w 2715"/>
                <a:gd name="T27" fmla="*/ 673 h 710"/>
                <a:gd name="T28" fmla="*/ 1754 w 2715"/>
                <a:gd name="T29" fmla="*/ 643 h 710"/>
                <a:gd name="T30" fmla="*/ 1506 w 2715"/>
                <a:gd name="T31" fmla="*/ 638 h 710"/>
                <a:gd name="T32" fmla="*/ 1215 w 2715"/>
                <a:gd name="T33" fmla="*/ 684 h 710"/>
                <a:gd name="T34" fmla="*/ 802 w 2715"/>
                <a:gd name="T35" fmla="*/ 626 h 710"/>
                <a:gd name="T36" fmla="*/ 487 w 2715"/>
                <a:gd name="T37" fmla="*/ 627 h 710"/>
                <a:gd name="T38" fmla="*/ 275 w 2715"/>
                <a:gd name="T39" fmla="*/ 697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5" h="710">
                  <a:moveTo>
                    <a:pt x="275" y="697"/>
                  </a:moveTo>
                  <a:cubicBezTo>
                    <a:pt x="233" y="699"/>
                    <a:pt x="193" y="678"/>
                    <a:pt x="153" y="668"/>
                  </a:cubicBezTo>
                  <a:cubicBezTo>
                    <a:pt x="128" y="662"/>
                    <a:pt x="99" y="663"/>
                    <a:pt x="75" y="653"/>
                  </a:cubicBezTo>
                  <a:cubicBezTo>
                    <a:pt x="0" y="621"/>
                    <a:pt x="2" y="543"/>
                    <a:pt x="29" y="478"/>
                  </a:cubicBezTo>
                  <a:cubicBezTo>
                    <a:pt x="91" y="327"/>
                    <a:pt x="334" y="264"/>
                    <a:pt x="475" y="217"/>
                  </a:cubicBezTo>
                  <a:cubicBezTo>
                    <a:pt x="595" y="176"/>
                    <a:pt x="719" y="154"/>
                    <a:pt x="841" y="121"/>
                  </a:cubicBezTo>
                  <a:cubicBezTo>
                    <a:pt x="920" y="100"/>
                    <a:pt x="998" y="73"/>
                    <a:pt x="1078" y="56"/>
                  </a:cubicBezTo>
                  <a:cubicBezTo>
                    <a:pt x="1349" y="0"/>
                    <a:pt x="1621" y="51"/>
                    <a:pt x="1892" y="76"/>
                  </a:cubicBezTo>
                  <a:cubicBezTo>
                    <a:pt x="2033" y="88"/>
                    <a:pt x="2185" y="111"/>
                    <a:pt x="2323" y="145"/>
                  </a:cubicBezTo>
                  <a:cubicBezTo>
                    <a:pt x="2392" y="162"/>
                    <a:pt x="2458" y="190"/>
                    <a:pt x="2519" y="226"/>
                  </a:cubicBezTo>
                  <a:cubicBezTo>
                    <a:pt x="2552" y="246"/>
                    <a:pt x="2673" y="296"/>
                    <a:pt x="2688" y="333"/>
                  </a:cubicBezTo>
                  <a:cubicBezTo>
                    <a:pt x="2715" y="402"/>
                    <a:pt x="2584" y="439"/>
                    <a:pt x="2543" y="460"/>
                  </a:cubicBezTo>
                  <a:cubicBezTo>
                    <a:pt x="2456" y="504"/>
                    <a:pt x="2553" y="513"/>
                    <a:pt x="2539" y="579"/>
                  </a:cubicBezTo>
                  <a:cubicBezTo>
                    <a:pt x="2526" y="638"/>
                    <a:pt x="2334" y="665"/>
                    <a:pt x="2292" y="673"/>
                  </a:cubicBezTo>
                  <a:cubicBezTo>
                    <a:pt x="2110" y="710"/>
                    <a:pt x="1934" y="662"/>
                    <a:pt x="1754" y="643"/>
                  </a:cubicBezTo>
                  <a:cubicBezTo>
                    <a:pt x="1673" y="634"/>
                    <a:pt x="1588" y="634"/>
                    <a:pt x="1506" y="638"/>
                  </a:cubicBezTo>
                  <a:cubicBezTo>
                    <a:pt x="1407" y="644"/>
                    <a:pt x="1314" y="673"/>
                    <a:pt x="1215" y="684"/>
                  </a:cubicBezTo>
                  <a:cubicBezTo>
                    <a:pt x="1071" y="701"/>
                    <a:pt x="946" y="629"/>
                    <a:pt x="802" y="626"/>
                  </a:cubicBezTo>
                  <a:cubicBezTo>
                    <a:pt x="699" y="625"/>
                    <a:pt x="590" y="620"/>
                    <a:pt x="487" y="627"/>
                  </a:cubicBezTo>
                  <a:cubicBezTo>
                    <a:pt x="409" y="632"/>
                    <a:pt x="352" y="692"/>
                    <a:pt x="275" y="69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30000"/>
                  </a:schemeClr>
                </a:gs>
                <a:gs pos="100000">
                  <a:schemeClr val="accent2">
                    <a:gamma/>
                    <a:shade val="98431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2" name="Freeform 44"/>
            <p:cNvSpPr>
              <a:spLocks/>
            </p:cNvSpPr>
            <p:nvPr/>
          </p:nvSpPr>
          <p:spPr bwMode="ltGray">
            <a:xfrm>
              <a:off x="22" y="2792"/>
              <a:ext cx="5576" cy="768"/>
            </a:xfrm>
            <a:custGeom>
              <a:avLst/>
              <a:gdLst>
                <a:gd name="T0" fmla="*/ 0 w 2788"/>
                <a:gd name="T1" fmla="*/ 381 h 381"/>
                <a:gd name="T2" fmla="*/ 697 w 2788"/>
                <a:gd name="T3" fmla="*/ 102 h 381"/>
                <a:gd name="T4" fmla="*/ 1662 w 2788"/>
                <a:gd name="T5" fmla="*/ 3 h 381"/>
                <a:gd name="T6" fmla="*/ 2231 w 2788"/>
                <a:gd name="T7" fmla="*/ 87 h 381"/>
                <a:gd name="T8" fmla="*/ 2540 w 2788"/>
                <a:gd name="T9" fmla="*/ 162 h 381"/>
                <a:gd name="T10" fmla="*/ 2788 w 2788"/>
                <a:gd name="T11" fmla="*/ 26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8" h="381">
                  <a:moveTo>
                    <a:pt x="0" y="381"/>
                  </a:moveTo>
                  <a:cubicBezTo>
                    <a:pt x="222" y="255"/>
                    <a:pt x="443" y="150"/>
                    <a:pt x="697" y="102"/>
                  </a:cubicBezTo>
                  <a:cubicBezTo>
                    <a:pt x="1008" y="42"/>
                    <a:pt x="1344" y="9"/>
                    <a:pt x="1662" y="3"/>
                  </a:cubicBezTo>
                  <a:cubicBezTo>
                    <a:pt x="1859" y="0"/>
                    <a:pt x="2041" y="48"/>
                    <a:pt x="2231" y="87"/>
                  </a:cubicBezTo>
                  <a:cubicBezTo>
                    <a:pt x="2336" y="108"/>
                    <a:pt x="2438" y="126"/>
                    <a:pt x="2540" y="162"/>
                  </a:cubicBezTo>
                  <a:cubicBezTo>
                    <a:pt x="2605" y="185"/>
                    <a:pt x="2735" y="213"/>
                    <a:pt x="2788" y="261"/>
                  </a:cubicBezTo>
                </a:path>
              </a:pathLst>
            </a:custGeom>
            <a:noFill/>
            <a:ln w="12700" cap="rnd">
              <a:solidFill>
                <a:srgbClr val="503F2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933" name="Group 45"/>
            <p:cNvGrpSpPr>
              <a:grpSpLocks/>
            </p:cNvGrpSpPr>
            <p:nvPr/>
          </p:nvGrpSpPr>
          <p:grpSpPr bwMode="auto">
            <a:xfrm rot="-1365718">
              <a:off x="184" y="3151"/>
              <a:ext cx="228" cy="272"/>
              <a:chOff x="2208" y="3031"/>
              <a:chExt cx="565" cy="674"/>
            </a:xfrm>
          </p:grpSpPr>
          <p:sp>
            <p:nvSpPr>
              <p:cNvPr id="37934" name="Freeform 46"/>
              <p:cNvSpPr>
                <a:spLocks/>
              </p:cNvSpPr>
              <p:nvPr/>
            </p:nvSpPr>
            <p:spPr bwMode="ltGray">
              <a:xfrm>
                <a:off x="2256" y="3072"/>
                <a:ext cx="517" cy="633"/>
              </a:xfrm>
              <a:custGeom>
                <a:avLst/>
                <a:gdLst>
                  <a:gd name="T0" fmla="*/ 179 w 219"/>
                  <a:gd name="T1" fmla="*/ 128 h 268"/>
                  <a:gd name="T2" fmla="*/ 148 w 219"/>
                  <a:gd name="T3" fmla="*/ 38 h 268"/>
                  <a:gd name="T4" fmla="*/ 129 w 219"/>
                  <a:gd name="T5" fmla="*/ 4 h 268"/>
                  <a:gd name="T6" fmla="*/ 108 w 219"/>
                  <a:gd name="T7" fmla="*/ 5 h 268"/>
                  <a:gd name="T8" fmla="*/ 39 w 219"/>
                  <a:gd name="T9" fmla="*/ 14 h 268"/>
                  <a:gd name="T10" fmla="*/ 27 w 219"/>
                  <a:gd name="T11" fmla="*/ 44 h 268"/>
                  <a:gd name="T12" fmla="*/ 22 w 219"/>
                  <a:gd name="T13" fmla="*/ 122 h 268"/>
                  <a:gd name="T14" fmla="*/ 5 w 219"/>
                  <a:gd name="T15" fmla="*/ 237 h 268"/>
                  <a:gd name="T16" fmla="*/ 31 w 219"/>
                  <a:gd name="T17" fmla="*/ 268 h 268"/>
                  <a:gd name="T18" fmla="*/ 66 w 219"/>
                  <a:gd name="T19" fmla="*/ 207 h 268"/>
                  <a:gd name="T20" fmla="*/ 67 w 219"/>
                  <a:gd name="T21" fmla="*/ 194 h 268"/>
                  <a:gd name="T22" fmla="*/ 117 w 219"/>
                  <a:gd name="T23" fmla="*/ 165 h 268"/>
                  <a:gd name="T24" fmla="*/ 94 w 219"/>
                  <a:gd name="T25" fmla="*/ 142 h 268"/>
                  <a:gd name="T26" fmla="*/ 67 w 219"/>
                  <a:gd name="T27" fmla="*/ 150 h 268"/>
                  <a:gd name="T28" fmla="*/ 66 w 219"/>
                  <a:gd name="T29" fmla="*/ 142 h 268"/>
                  <a:gd name="T30" fmla="*/ 79 w 219"/>
                  <a:gd name="T31" fmla="*/ 87 h 268"/>
                  <a:gd name="T32" fmla="*/ 116 w 219"/>
                  <a:gd name="T33" fmla="*/ 92 h 268"/>
                  <a:gd name="T34" fmla="*/ 138 w 219"/>
                  <a:gd name="T35" fmla="*/ 147 h 268"/>
                  <a:gd name="T36" fmla="*/ 162 w 219"/>
                  <a:gd name="T37" fmla="*/ 203 h 268"/>
                  <a:gd name="T38" fmla="*/ 175 w 219"/>
                  <a:gd name="T39" fmla="*/ 242 h 268"/>
                  <a:gd name="T40" fmla="*/ 215 w 219"/>
                  <a:gd name="T41" fmla="*/ 218 h 268"/>
                  <a:gd name="T42" fmla="*/ 179 w 219"/>
                  <a:gd name="T43" fmla="*/ 12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8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0" y="0"/>
                      <a:pt x="118" y="4"/>
                      <a:pt x="108" y="5"/>
                    </a:cubicBezTo>
                    <a:cubicBezTo>
                      <a:pt x="89" y="7"/>
                      <a:pt x="55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0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2" y="268"/>
                      <a:pt x="31" y="268"/>
                    </a:cubicBezTo>
                    <a:cubicBezTo>
                      <a:pt x="69" y="266"/>
                      <a:pt x="67" y="234"/>
                      <a:pt x="66" y="207"/>
                    </a:cubicBezTo>
                    <a:cubicBezTo>
                      <a:pt x="66" y="202"/>
                      <a:pt x="66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5"/>
                      <a:pt x="67" y="150"/>
                    </a:cubicBezTo>
                    <a:cubicBezTo>
                      <a:pt x="67" y="147"/>
                      <a:pt x="66" y="145"/>
                      <a:pt x="66" y="142"/>
                    </a:cubicBezTo>
                    <a:cubicBezTo>
                      <a:pt x="64" y="122"/>
                      <a:pt x="61" y="98"/>
                      <a:pt x="79" y="87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3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1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5" name="Freeform 47"/>
              <p:cNvSpPr>
                <a:spLocks/>
              </p:cNvSpPr>
              <p:nvPr/>
            </p:nvSpPr>
            <p:spPr bwMode="ltGray">
              <a:xfrm>
                <a:off x="2208" y="3031"/>
                <a:ext cx="518" cy="635"/>
              </a:xfrm>
              <a:custGeom>
                <a:avLst/>
                <a:gdLst>
                  <a:gd name="T0" fmla="*/ 179 w 219"/>
                  <a:gd name="T1" fmla="*/ 128 h 269"/>
                  <a:gd name="T2" fmla="*/ 148 w 219"/>
                  <a:gd name="T3" fmla="*/ 38 h 269"/>
                  <a:gd name="T4" fmla="*/ 129 w 219"/>
                  <a:gd name="T5" fmla="*/ 4 h 269"/>
                  <a:gd name="T6" fmla="*/ 109 w 219"/>
                  <a:gd name="T7" fmla="*/ 5 h 269"/>
                  <a:gd name="T8" fmla="*/ 39 w 219"/>
                  <a:gd name="T9" fmla="*/ 14 h 269"/>
                  <a:gd name="T10" fmla="*/ 27 w 219"/>
                  <a:gd name="T11" fmla="*/ 44 h 269"/>
                  <a:gd name="T12" fmla="*/ 22 w 219"/>
                  <a:gd name="T13" fmla="*/ 122 h 269"/>
                  <a:gd name="T14" fmla="*/ 5 w 219"/>
                  <a:gd name="T15" fmla="*/ 237 h 269"/>
                  <a:gd name="T16" fmla="*/ 31 w 219"/>
                  <a:gd name="T17" fmla="*/ 268 h 269"/>
                  <a:gd name="T18" fmla="*/ 67 w 219"/>
                  <a:gd name="T19" fmla="*/ 207 h 269"/>
                  <a:gd name="T20" fmla="*/ 67 w 219"/>
                  <a:gd name="T21" fmla="*/ 194 h 269"/>
                  <a:gd name="T22" fmla="*/ 117 w 219"/>
                  <a:gd name="T23" fmla="*/ 165 h 269"/>
                  <a:gd name="T24" fmla="*/ 94 w 219"/>
                  <a:gd name="T25" fmla="*/ 142 h 269"/>
                  <a:gd name="T26" fmla="*/ 67 w 219"/>
                  <a:gd name="T27" fmla="*/ 150 h 269"/>
                  <a:gd name="T28" fmla="*/ 66 w 219"/>
                  <a:gd name="T29" fmla="*/ 142 h 269"/>
                  <a:gd name="T30" fmla="*/ 80 w 219"/>
                  <a:gd name="T31" fmla="*/ 88 h 269"/>
                  <a:gd name="T32" fmla="*/ 116 w 219"/>
                  <a:gd name="T33" fmla="*/ 92 h 269"/>
                  <a:gd name="T34" fmla="*/ 138 w 219"/>
                  <a:gd name="T35" fmla="*/ 147 h 269"/>
                  <a:gd name="T36" fmla="*/ 162 w 219"/>
                  <a:gd name="T37" fmla="*/ 203 h 269"/>
                  <a:gd name="T38" fmla="*/ 175 w 219"/>
                  <a:gd name="T39" fmla="*/ 242 h 269"/>
                  <a:gd name="T40" fmla="*/ 215 w 219"/>
                  <a:gd name="T41" fmla="*/ 218 h 269"/>
                  <a:gd name="T42" fmla="*/ 179 w 219"/>
                  <a:gd name="T43" fmla="*/ 128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9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1" y="0"/>
                      <a:pt x="118" y="5"/>
                      <a:pt x="109" y="5"/>
                    </a:cubicBezTo>
                    <a:cubicBezTo>
                      <a:pt x="89" y="7"/>
                      <a:pt x="56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1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3" y="269"/>
                      <a:pt x="31" y="268"/>
                    </a:cubicBezTo>
                    <a:cubicBezTo>
                      <a:pt x="69" y="266"/>
                      <a:pt x="67" y="234"/>
                      <a:pt x="67" y="207"/>
                    </a:cubicBezTo>
                    <a:cubicBezTo>
                      <a:pt x="67" y="203"/>
                      <a:pt x="67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6"/>
                      <a:pt x="67" y="150"/>
                    </a:cubicBezTo>
                    <a:cubicBezTo>
                      <a:pt x="67" y="148"/>
                      <a:pt x="67" y="145"/>
                      <a:pt x="66" y="142"/>
                    </a:cubicBezTo>
                    <a:cubicBezTo>
                      <a:pt x="64" y="122"/>
                      <a:pt x="61" y="98"/>
                      <a:pt x="80" y="88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4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2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451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 rot="-1631738">
              <a:off x="2496" y="2544"/>
              <a:ext cx="256" cy="305"/>
              <a:chOff x="2448" y="1200"/>
              <a:chExt cx="634" cy="757"/>
            </a:xfrm>
          </p:grpSpPr>
          <p:sp>
            <p:nvSpPr>
              <p:cNvPr id="37937" name="Freeform 49"/>
              <p:cNvSpPr>
                <a:spLocks/>
              </p:cNvSpPr>
              <p:nvPr/>
            </p:nvSpPr>
            <p:spPr bwMode="ltGray">
              <a:xfrm>
                <a:off x="2489" y="1281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5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4"/>
                      <a:pt x="110" y="209"/>
                      <a:pt x="145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29"/>
                      <a:pt x="228" y="145"/>
                    </a:cubicBezTo>
                    <a:cubicBezTo>
                      <a:pt x="209" y="164"/>
                      <a:pt x="127" y="27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2941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8" name="Freeform 50"/>
              <p:cNvSpPr>
                <a:spLocks/>
              </p:cNvSpPr>
              <p:nvPr/>
            </p:nvSpPr>
            <p:spPr bwMode="ltGray">
              <a:xfrm>
                <a:off x="2448" y="1200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6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5"/>
                      <a:pt x="110" y="209"/>
                      <a:pt x="146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30"/>
                      <a:pt x="228" y="145"/>
                    </a:cubicBezTo>
                    <a:cubicBezTo>
                      <a:pt x="209" y="164"/>
                      <a:pt x="127" y="28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9" name="Group 51"/>
            <p:cNvGrpSpPr>
              <a:grpSpLocks/>
            </p:cNvGrpSpPr>
            <p:nvPr/>
          </p:nvGrpSpPr>
          <p:grpSpPr bwMode="auto">
            <a:xfrm>
              <a:off x="1872" y="2627"/>
              <a:ext cx="316" cy="300"/>
              <a:chOff x="3324" y="788"/>
              <a:chExt cx="482" cy="458"/>
            </a:xfrm>
          </p:grpSpPr>
          <p:sp>
            <p:nvSpPr>
              <p:cNvPr id="37940" name="Freeform 52"/>
              <p:cNvSpPr>
                <a:spLocks/>
              </p:cNvSpPr>
              <p:nvPr/>
            </p:nvSpPr>
            <p:spPr bwMode="ltGray">
              <a:xfrm rot="16043336" flipH="1">
                <a:off x="3346" y="80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ltGray">
              <a:xfrm rot="16043336" flipH="1">
                <a:off x="3362" y="766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0784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2" name="Freeform 54"/>
              <p:cNvSpPr>
                <a:spLocks/>
              </p:cNvSpPr>
              <p:nvPr/>
            </p:nvSpPr>
            <p:spPr bwMode="ltGray">
              <a:xfrm rot="122014" flipH="1">
                <a:off x="3451" y="1010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603" y="2916"/>
              <a:ext cx="290" cy="312"/>
              <a:chOff x="3168" y="432"/>
              <a:chExt cx="455" cy="493"/>
            </a:xfrm>
          </p:grpSpPr>
          <p:sp>
            <p:nvSpPr>
              <p:cNvPr id="37944" name="Freeform 56"/>
              <p:cNvSpPr>
                <a:spLocks/>
              </p:cNvSpPr>
              <p:nvPr/>
            </p:nvSpPr>
            <p:spPr bwMode="ltGray">
              <a:xfrm>
                <a:off x="3201" y="459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5" name="Freeform 57"/>
              <p:cNvSpPr>
                <a:spLocks/>
              </p:cNvSpPr>
              <p:nvPr/>
            </p:nvSpPr>
            <p:spPr bwMode="ltGray">
              <a:xfrm>
                <a:off x="3168" y="43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6" name="Freeform 58"/>
              <p:cNvSpPr>
                <a:spLocks/>
              </p:cNvSpPr>
              <p:nvPr/>
            </p:nvSpPr>
            <p:spPr bwMode="ltGray">
              <a:xfrm rot="15921321">
                <a:off x="3382" y="547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7" name="Group 59"/>
            <p:cNvGrpSpPr>
              <a:grpSpLocks/>
            </p:cNvGrpSpPr>
            <p:nvPr/>
          </p:nvGrpSpPr>
          <p:grpSpPr bwMode="auto">
            <a:xfrm rot="-1559867">
              <a:off x="1251" y="2688"/>
              <a:ext cx="244" cy="324"/>
              <a:chOff x="2942" y="357"/>
              <a:chExt cx="752" cy="1001"/>
            </a:xfrm>
          </p:grpSpPr>
          <p:sp>
            <p:nvSpPr>
              <p:cNvPr id="37948" name="Freeform 60"/>
              <p:cNvSpPr>
                <a:spLocks noEditPoints="1"/>
              </p:cNvSpPr>
              <p:nvPr/>
            </p:nvSpPr>
            <p:spPr bwMode="ltGray">
              <a:xfrm>
                <a:off x="2976" y="432"/>
                <a:ext cx="718" cy="926"/>
              </a:xfrm>
              <a:custGeom>
                <a:avLst/>
                <a:gdLst>
                  <a:gd name="T0" fmla="*/ 189 w 304"/>
                  <a:gd name="T1" fmla="*/ 25 h 392"/>
                  <a:gd name="T2" fmla="*/ 77 w 304"/>
                  <a:gd name="T3" fmla="*/ 115 h 392"/>
                  <a:gd name="T4" fmla="*/ 24 w 304"/>
                  <a:gd name="T5" fmla="*/ 243 h 392"/>
                  <a:gd name="T6" fmla="*/ 8 w 304"/>
                  <a:gd name="T7" fmla="*/ 340 h 392"/>
                  <a:gd name="T8" fmla="*/ 101 w 304"/>
                  <a:gd name="T9" fmla="*/ 392 h 392"/>
                  <a:gd name="T10" fmla="*/ 183 w 304"/>
                  <a:gd name="T11" fmla="*/ 372 h 392"/>
                  <a:gd name="T12" fmla="*/ 233 w 304"/>
                  <a:gd name="T13" fmla="*/ 315 h 392"/>
                  <a:gd name="T14" fmla="*/ 177 w 304"/>
                  <a:gd name="T15" fmla="*/ 241 h 392"/>
                  <a:gd name="T16" fmla="*/ 294 w 304"/>
                  <a:gd name="T17" fmla="*/ 154 h 392"/>
                  <a:gd name="T18" fmla="*/ 189 w 304"/>
                  <a:gd name="T19" fmla="*/ 25 h 392"/>
                  <a:gd name="T20" fmla="*/ 137 w 304"/>
                  <a:gd name="T21" fmla="*/ 332 h 392"/>
                  <a:gd name="T22" fmla="*/ 82 w 304"/>
                  <a:gd name="T23" fmla="*/ 306 h 392"/>
                  <a:gd name="T24" fmla="*/ 137 w 304"/>
                  <a:gd name="T25" fmla="*/ 332 h 392"/>
                  <a:gd name="T26" fmla="*/ 133 w 304"/>
                  <a:gd name="T27" fmla="*/ 148 h 392"/>
                  <a:gd name="T28" fmla="*/ 222 w 304"/>
                  <a:gd name="T29" fmla="*/ 134 h 392"/>
                  <a:gd name="T30" fmla="*/ 133 w 304"/>
                  <a:gd name="T31" fmla="*/ 14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4" h="392">
                    <a:moveTo>
                      <a:pt x="189" y="25"/>
                    </a:moveTo>
                    <a:cubicBezTo>
                      <a:pt x="124" y="0"/>
                      <a:pt x="97" y="67"/>
                      <a:pt x="77" y="115"/>
                    </a:cubicBezTo>
                    <a:cubicBezTo>
                      <a:pt x="59" y="158"/>
                      <a:pt x="35" y="198"/>
                      <a:pt x="24" y="243"/>
                    </a:cubicBezTo>
                    <a:cubicBezTo>
                      <a:pt x="18" y="269"/>
                      <a:pt x="0" y="314"/>
                      <a:pt x="8" y="340"/>
                    </a:cubicBezTo>
                    <a:cubicBezTo>
                      <a:pt x="19" y="380"/>
                      <a:pt x="59" y="392"/>
                      <a:pt x="101" y="392"/>
                    </a:cubicBezTo>
                    <a:cubicBezTo>
                      <a:pt x="132" y="391"/>
                      <a:pt x="163" y="383"/>
                      <a:pt x="183" y="372"/>
                    </a:cubicBezTo>
                    <a:cubicBezTo>
                      <a:pt x="206" y="361"/>
                      <a:pt x="231" y="342"/>
                      <a:pt x="233" y="315"/>
                    </a:cubicBezTo>
                    <a:cubicBezTo>
                      <a:pt x="235" y="299"/>
                      <a:pt x="194" y="228"/>
                      <a:pt x="177" y="241"/>
                    </a:cubicBezTo>
                    <a:cubicBezTo>
                      <a:pt x="214" y="214"/>
                      <a:pt x="283" y="213"/>
                      <a:pt x="294" y="154"/>
                    </a:cubicBezTo>
                    <a:cubicBezTo>
                      <a:pt x="304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50"/>
                      <a:pt x="192" y="293"/>
                      <a:pt x="137" y="332"/>
                    </a:cubicBezTo>
                    <a:close/>
                    <a:moveTo>
                      <a:pt x="133" y="148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5"/>
                      <a:pt x="134" y="219"/>
                      <a:pt x="133" y="14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9" name="Freeform 61"/>
              <p:cNvSpPr>
                <a:spLocks noEditPoints="1"/>
              </p:cNvSpPr>
              <p:nvPr/>
            </p:nvSpPr>
            <p:spPr bwMode="ltGray">
              <a:xfrm>
                <a:off x="2942" y="357"/>
                <a:ext cx="716" cy="926"/>
              </a:xfrm>
              <a:custGeom>
                <a:avLst/>
                <a:gdLst>
                  <a:gd name="T0" fmla="*/ 189 w 303"/>
                  <a:gd name="T1" fmla="*/ 25 h 392"/>
                  <a:gd name="T2" fmla="*/ 77 w 303"/>
                  <a:gd name="T3" fmla="*/ 115 h 392"/>
                  <a:gd name="T4" fmla="*/ 24 w 303"/>
                  <a:gd name="T5" fmla="*/ 243 h 392"/>
                  <a:gd name="T6" fmla="*/ 7 w 303"/>
                  <a:gd name="T7" fmla="*/ 340 h 392"/>
                  <a:gd name="T8" fmla="*/ 101 w 303"/>
                  <a:gd name="T9" fmla="*/ 391 h 392"/>
                  <a:gd name="T10" fmla="*/ 183 w 303"/>
                  <a:gd name="T11" fmla="*/ 372 h 392"/>
                  <a:gd name="T12" fmla="*/ 233 w 303"/>
                  <a:gd name="T13" fmla="*/ 315 h 392"/>
                  <a:gd name="T14" fmla="*/ 177 w 303"/>
                  <a:gd name="T15" fmla="*/ 241 h 392"/>
                  <a:gd name="T16" fmla="*/ 294 w 303"/>
                  <a:gd name="T17" fmla="*/ 154 h 392"/>
                  <a:gd name="T18" fmla="*/ 189 w 303"/>
                  <a:gd name="T19" fmla="*/ 25 h 392"/>
                  <a:gd name="T20" fmla="*/ 137 w 303"/>
                  <a:gd name="T21" fmla="*/ 332 h 392"/>
                  <a:gd name="T22" fmla="*/ 82 w 303"/>
                  <a:gd name="T23" fmla="*/ 306 h 392"/>
                  <a:gd name="T24" fmla="*/ 137 w 303"/>
                  <a:gd name="T25" fmla="*/ 332 h 392"/>
                  <a:gd name="T26" fmla="*/ 133 w 303"/>
                  <a:gd name="T27" fmla="*/ 147 h 392"/>
                  <a:gd name="T28" fmla="*/ 222 w 303"/>
                  <a:gd name="T29" fmla="*/ 134 h 392"/>
                  <a:gd name="T30" fmla="*/ 133 w 303"/>
                  <a:gd name="T31" fmla="*/ 14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3" h="392">
                    <a:moveTo>
                      <a:pt x="189" y="25"/>
                    </a:moveTo>
                    <a:cubicBezTo>
                      <a:pt x="123" y="0"/>
                      <a:pt x="97" y="67"/>
                      <a:pt x="77" y="115"/>
                    </a:cubicBezTo>
                    <a:cubicBezTo>
                      <a:pt x="59" y="157"/>
                      <a:pt x="34" y="198"/>
                      <a:pt x="24" y="243"/>
                    </a:cubicBezTo>
                    <a:cubicBezTo>
                      <a:pt x="18" y="269"/>
                      <a:pt x="0" y="314"/>
                      <a:pt x="7" y="340"/>
                    </a:cubicBezTo>
                    <a:cubicBezTo>
                      <a:pt x="18" y="380"/>
                      <a:pt x="59" y="392"/>
                      <a:pt x="101" y="391"/>
                    </a:cubicBezTo>
                    <a:cubicBezTo>
                      <a:pt x="131" y="391"/>
                      <a:pt x="163" y="383"/>
                      <a:pt x="183" y="372"/>
                    </a:cubicBezTo>
                    <a:cubicBezTo>
                      <a:pt x="205" y="361"/>
                      <a:pt x="231" y="342"/>
                      <a:pt x="233" y="315"/>
                    </a:cubicBezTo>
                    <a:cubicBezTo>
                      <a:pt x="234" y="299"/>
                      <a:pt x="194" y="228"/>
                      <a:pt x="177" y="241"/>
                    </a:cubicBezTo>
                    <a:cubicBezTo>
                      <a:pt x="214" y="214"/>
                      <a:pt x="282" y="213"/>
                      <a:pt x="294" y="154"/>
                    </a:cubicBezTo>
                    <a:cubicBezTo>
                      <a:pt x="303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49"/>
                      <a:pt x="192" y="293"/>
                      <a:pt x="137" y="332"/>
                    </a:cubicBezTo>
                    <a:close/>
                    <a:moveTo>
                      <a:pt x="133" y="147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4"/>
                      <a:pt x="134" y="219"/>
                      <a:pt x="133" y="14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7451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 rot="-1127993">
              <a:off x="3083" y="2502"/>
              <a:ext cx="218" cy="296"/>
              <a:chOff x="3072" y="96"/>
              <a:chExt cx="1220" cy="1654"/>
            </a:xfrm>
          </p:grpSpPr>
          <p:grpSp>
            <p:nvGrpSpPr>
              <p:cNvPr id="37951" name="Group 63"/>
              <p:cNvGrpSpPr>
                <a:grpSpLocks/>
              </p:cNvGrpSpPr>
              <p:nvPr/>
            </p:nvGrpSpPr>
            <p:grpSpPr bwMode="auto">
              <a:xfrm>
                <a:off x="3154" y="144"/>
                <a:ext cx="1138" cy="1606"/>
                <a:chOff x="4153" y="-160"/>
                <a:chExt cx="1138" cy="1606"/>
              </a:xfrm>
            </p:grpSpPr>
            <p:sp>
              <p:nvSpPr>
                <p:cNvPr id="37952" name="Freeform 64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0000"/>
                        <a:invGamma/>
                      </a:schemeClr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3" name="Freeform 65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2353"/>
                        <a:invGamma/>
                      </a:scheme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954" name="Group 66"/>
              <p:cNvGrpSpPr>
                <a:grpSpLocks/>
              </p:cNvGrpSpPr>
              <p:nvPr/>
            </p:nvGrpSpPr>
            <p:grpSpPr bwMode="auto">
              <a:xfrm>
                <a:off x="3072" y="96"/>
                <a:ext cx="1138" cy="1606"/>
                <a:chOff x="4153" y="-160"/>
                <a:chExt cx="1138" cy="1606"/>
              </a:xfrm>
            </p:grpSpPr>
            <p:sp>
              <p:nvSpPr>
                <p:cNvPr id="37955" name="Freeform 67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gamma/>
                        <a:tint val="50980"/>
                        <a:invGamma/>
                      </a:schemeClr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6" name="Freeform 68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7957" name="Freeform 69"/>
              <p:cNvSpPr>
                <a:spLocks/>
              </p:cNvSpPr>
              <p:nvPr/>
            </p:nvSpPr>
            <p:spPr bwMode="ltGray">
              <a:xfrm>
                <a:off x="3343" y="168"/>
                <a:ext cx="260" cy="218"/>
              </a:xfrm>
              <a:custGeom>
                <a:avLst/>
                <a:gdLst>
                  <a:gd name="T0" fmla="*/ 27 w 130"/>
                  <a:gd name="T1" fmla="*/ 96 h 109"/>
                  <a:gd name="T2" fmla="*/ 6 w 130"/>
                  <a:gd name="T3" fmla="*/ 38 h 109"/>
                  <a:gd name="T4" fmla="*/ 48 w 130"/>
                  <a:gd name="T5" fmla="*/ 9 h 109"/>
                  <a:gd name="T6" fmla="*/ 67 w 130"/>
                  <a:gd name="T7" fmla="*/ 0 h 109"/>
                  <a:gd name="T8" fmla="*/ 58 w 130"/>
                  <a:gd name="T9" fmla="*/ 35 h 109"/>
                  <a:gd name="T10" fmla="*/ 130 w 130"/>
                  <a:gd name="T11" fmla="*/ 92 h 109"/>
                  <a:gd name="T12" fmla="*/ 83 w 130"/>
                  <a:gd name="T13" fmla="*/ 109 h 109"/>
                  <a:gd name="T14" fmla="*/ 27 w 130"/>
                  <a:gd name="T15" fmla="*/ 9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0" h="109">
                    <a:moveTo>
                      <a:pt x="27" y="96"/>
                    </a:moveTo>
                    <a:cubicBezTo>
                      <a:pt x="3" y="83"/>
                      <a:pt x="0" y="61"/>
                      <a:pt x="6" y="38"/>
                    </a:cubicBezTo>
                    <a:cubicBezTo>
                      <a:pt x="20" y="27"/>
                      <a:pt x="34" y="17"/>
                      <a:pt x="48" y="9"/>
                    </a:cubicBezTo>
                    <a:cubicBezTo>
                      <a:pt x="54" y="6"/>
                      <a:pt x="61" y="3"/>
                      <a:pt x="67" y="0"/>
                    </a:cubicBezTo>
                    <a:cubicBezTo>
                      <a:pt x="62" y="10"/>
                      <a:pt x="59" y="22"/>
                      <a:pt x="58" y="35"/>
                    </a:cubicBezTo>
                    <a:cubicBezTo>
                      <a:pt x="54" y="81"/>
                      <a:pt x="99" y="76"/>
                      <a:pt x="130" y="92"/>
                    </a:cubicBezTo>
                    <a:cubicBezTo>
                      <a:pt x="120" y="104"/>
                      <a:pt x="102" y="109"/>
                      <a:pt x="83" y="109"/>
                    </a:cubicBezTo>
                    <a:cubicBezTo>
                      <a:pt x="62" y="109"/>
                      <a:pt x="41" y="103"/>
                      <a:pt x="27" y="96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58" name="Freeform 70"/>
              <p:cNvSpPr>
                <a:spLocks/>
              </p:cNvSpPr>
              <p:nvPr/>
            </p:nvSpPr>
            <p:spPr bwMode="ltGray">
              <a:xfrm>
                <a:off x="3328" y="1418"/>
                <a:ext cx="114" cy="121"/>
              </a:xfrm>
              <a:custGeom>
                <a:avLst/>
                <a:gdLst>
                  <a:gd name="T0" fmla="*/ 18 w 57"/>
                  <a:gd name="T1" fmla="*/ 22 h 60"/>
                  <a:gd name="T2" fmla="*/ 31 w 57"/>
                  <a:gd name="T3" fmla="*/ 57 h 60"/>
                  <a:gd name="T4" fmla="*/ 18 w 57"/>
                  <a:gd name="T5" fmla="*/ 60 h 60"/>
                  <a:gd name="T6" fmla="*/ 18 w 57"/>
                  <a:gd name="T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0">
                    <a:moveTo>
                      <a:pt x="18" y="22"/>
                    </a:moveTo>
                    <a:cubicBezTo>
                      <a:pt x="46" y="0"/>
                      <a:pt x="57" y="46"/>
                      <a:pt x="31" y="57"/>
                    </a:cubicBezTo>
                    <a:cubicBezTo>
                      <a:pt x="26" y="59"/>
                      <a:pt x="22" y="60"/>
                      <a:pt x="18" y="60"/>
                    </a:cubicBezTo>
                    <a:cubicBezTo>
                      <a:pt x="0" y="60"/>
                      <a:pt x="3" y="35"/>
                      <a:pt x="18" y="22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59" name="Rectangle 71"/>
          <p:cNvSpPr>
            <a:spLocks noChangeArrowheads="1"/>
          </p:cNvSpPr>
          <p:nvPr/>
        </p:nvSpPr>
        <p:spPr bwMode="hidden">
          <a:xfrm flipH="1">
            <a:off x="0" y="4"/>
            <a:ext cx="14630400" cy="3562350"/>
          </a:xfrm>
          <a:prstGeom prst="rect">
            <a:avLst/>
          </a:prstGeom>
          <a:gradFill rotWithShape="1">
            <a:gsLst>
              <a:gs pos="0">
                <a:schemeClr val="accent1">
                  <a:alpha val="25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7960" name="Rectangle 7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2557760" y="7903846"/>
            <a:ext cx="1706880" cy="264794"/>
          </a:xfrm>
        </p:spPr>
        <p:txBody>
          <a:bodyPr/>
          <a:lstStyle>
            <a:lvl1pPr>
              <a:defRPr sz="1700"/>
            </a:lvl1pPr>
          </a:lstStyle>
          <a:p>
            <a:fld id="{D2C114A1-C78A-47AE-B866-A1A9A80D3D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961" name="Rectangle 73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65760" y="7903846"/>
            <a:ext cx="3413760" cy="264794"/>
          </a:xfrm>
        </p:spPr>
        <p:txBody>
          <a:bodyPr/>
          <a:lstStyle>
            <a:lvl1pPr>
              <a:defRPr sz="1700"/>
            </a:lvl1pPr>
          </a:lstStyle>
          <a:p>
            <a:fld id="{E37A8D8C-9234-4B23-B863-AC25D75353A3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37962" name="Rectangle 74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023360" y="7903846"/>
            <a:ext cx="4632960" cy="264794"/>
          </a:xfrm>
        </p:spPr>
        <p:txBody>
          <a:bodyPr/>
          <a:lstStyle>
            <a:lvl1pPr>
              <a:defRPr sz="1700"/>
            </a:lvl1pPr>
          </a:lstStyle>
          <a:p>
            <a:endParaRPr lang="en-US"/>
          </a:p>
        </p:txBody>
      </p:sp>
      <p:pic>
        <p:nvPicPr>
          <p:cNvPr id="37963" name="Picture 75" descr="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3" r="16740"/>
          <a:stretch>
            <a:fillRect/>
          </a:stretch>
        </p:blipFill>
        <p:spPr bwMode="gray">
          <a:xfrm>
            <a:off x="0" y="521208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64" name="Picture 76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b="51913"/>
          <a:stretch>
            <a:fillRect/>
          </a:stretch>
        </p:blipFill>
        <p:spPr bwMode="ltGray">
          <a:xfrm>
            <a:off x="1584960" y="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13533126" y="1645924"/>
            <a:ext cx="607061" cy="544830"/>
            <a:chOff x="1263" y="3340"/>
            <a:chExt cx="407" cy="488"/>
          </a:xfrm>
        </p:grpSpPr>
        <p:grpSp>
          <p:nvGrpSpPr>
            <p:cNvPr id="37966" name="Group 78"/>
            <p:cNvGrpSpPr>
              <a:grpSpLocks/>
            </p:cNvGrpSpPr>
            <p:nvPr userDrawn="1"/>
          </p:nvGrpSpPr>
          <p:grpSpPr bwMode="auto">
            <a:xfrm rot="10274154">
              <a:off x="1294" y="3362"/>
              <a:ext cx="376" cy="466"/>
              <a:chOff x="1657" y="2832"/>
              <a:chExt cx="900" cy="1112"/>
            </a:xfrm>
          </p:grpSpPr>
          <p:sp>
            <p:nvSpPr>
              <p:cNvPr id="37967" name="Freeform 79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8" name="Freeform 80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9" name="Freeform 81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70" name="Group 82"/>
            <p:cNvGrpSpPr>
              <a:grpSpLocks/>
            </p:cNvGrpSpPr>
            <p:nvPr userDrawn="1"/>
          </p:nvGrpSpPr>
          <p:grpSpPr bwMode="auto">
            <a:xfrm rot="10274154">
              <a:off x="1263" y="3340"/>
              <a:ext cx="376" cy="464"/>
              <a:chOff x="1339" y="2736"/>
              <a:chExt cx="900" cy="1108"/>
            </a:xfrm>
          </p:grpSpPr>
          <p:sp>
            <p:nvSpPr>
              <p:cNvPr id="37971" name="Freeform 83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2" name="Freeform 84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3" name="Freeform 85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74" name="Freeform 86"/>
          <p:cNvSpPr>
            <a:spLocks/>
          </p:cNvSpPr>
          <p:nvPr/>
        </p:nvSpPr>
        <p:spPr bwMode="gray">
          <a:xfrm>
            <a:off x="7386323" y="0"/>
            <a:ext cx="7244080" cy="3945256"/>
          </a:xfrm>
          <a:custGeom>
            <a:avLst/>
            <a:gdLst>
              <a:gd name="T0" fmla="*/ 2651 w 2852"/>
              <a:gd name="T1" fmla="*/ 0 h 2071"/>
              <a:gd name="T2" fmla="*/ 2831 w 2852"/>
              <a:gd name="T3" fmla="*/ 1351 h 2071"/>
              <a:gd name="T4" fmla="*/ 2495 w 2852"/>
              <a:gd name="T5" fmla="*/ 1735 h 2071"/>
              <a:gd name="T6" fmla="*/ 1967 w 2852"/>
              <a:gd name="T7" fmla="*/ 1879 h 2071"/>
              <a:gd name="T8" fmla="*/ 1439 w 2852"/>
              <a:gd name="T9" fmla="*/ 1879 h 2071"/>
              <a:gd name="T10" fmla="*/ 1391 w 2852"/>
              <a:gd name="T11" fmla="*/ 2023 h 2071"/>
              <a:gd name="T12" fmla="*/ 1391 w 2852"/>
              <a:gd name="T13" fmla="*/ 2071 h 2071"/>
              <a:gd name="T14" fmla="*/ 1343 w 2852"/>
              <a:gd name="T15" fmla="*/ 1879 h 2071"/>
              <a:gd name="T16" fmla="*/ 777 w 2852"/>
              <a:gd name="T17" fmla="*/ 1666 h 2071"/>
              <a:gd name="T18" fmla="*/ 239 w 2852"/>
              <a:gd name="T19" fmla="*/ 1207 h 2071"/>
              <a:gd name="T20" fmla="*/ 124 w 2852"/>
              <a:gd name="T21" fmla="*/ 486 h 2071"/>
              <a:gd name="T22" fmla="*/ 763 w 2852"/>
              <a:gd name="T23" fmla="*/ 0 h 2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2" h="2071">
                <a:moveTo>
                  <a:pt x="2651" y="0"/>
                </a:moveTo>
                <a:cubicBezTo>
                  <a:pt x="2852" y="298"/>
                  <a:pt x="2831" y="1351"/>
                  <a:pt x="2831" y="1351"/>
                </a:cubicBezTo>
                <a:cubicBezTo>
                  <a:pt x="2805" y="1640"/>
                  <a:pt x="2639" y="1647"/>
                  <a:pt x="2495" y="1735"/>
                </a:cubicBezTo>
                <a:cubicBezTo>
                  <a:pt x="2351" y="1823"/>
                  <a:pt x="2143" y="1855"/>
                  <a:pt x="1967" y="1879"/>
                </a:cubicBezTo>
                <a:cubicBezTo>
                  <a:pt x="1791" y="1903"/>
                  <a:pt x="1535" y="1855"/>
                  <a:pt x="1439" y="1879"/>
                </a:cubicBezTo>
                <a:lnTo>
                  <a:pt x="1391" y="2023"/>
                </a:lnTo>
                <a:lnTo>
                  <a:pt x="1391" y="2071"/>
                </a:lnTo>
                <a:lnTo>
                  <a:pt x="1343" y="1879"/>
                </a:lnTo>
                <a:cubicBezTo>
                  <a:pt x="1241" y="1811"/>
                  <a:pt x="981" y="1770"/>
                  <a:pt x="777" y="1666"/>
                </a:cubicBezTo>
                <a:cubicBezTo>
                  <a:pt x="573" y="1562"/>
                  <a:pt x="478" y="1408"/>
                  <a:pt x="239" y="1207"/>
                </a:cubicBezTo>
                <a:cubicBezTo>
                  <a:pt x="0" y="1006"/>
                  <a:pt x="76" y="673"/>
                  <a:pt x="124" y="486"/>
                </a:cubicBezTo>
                <a:cubicBezTo>
                  <a:pt x="172" y="299"/>
                  <a:pt x="630" y="101"/>
                  <a:pt x="763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75" name="Group 87"/>
          <p:cNvGrpSpPr>
            <a:grpSpLocks/>
          </p:cNvGrpSpPr>
          <p:nvPr/>
        </p:nvGrpSpPr>
        <p:grpSpPr bwMode="auto">
          <a:xfrm rot="-493152">
            <a:off x="11005822" y="2630806"/>
            <a:ext cx="670560" cy="598170"/>
            <a:chOff x="2208" y="3031"/>
            <a:chExt cx="565" cy="674"/>
          </a:xfrm>
        </p:grpSpPr>
        <p:sp>
          <p:nvSpPr>
            <p:cNvPr id="37976" name="Freeform 88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77" name="Freeform 89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12085320" y="1478280"/>
            <a:ext cx="975360" cy="868680"/>
            <a:chOff x="2448" y="1200"/>
            <a:chExt cx="634" cy="757"/>
          </a:xfrm>
        </p:grpSpPr>
        <p:sp>
          <p:nvSpPr>
            <p:cNvPr id="37979" name="Freeform 91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80" name="Freeform 92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81" name="Group 93"/>
          <p:cNvGrpSpPr>
            <a:grpSpLocks/>
          </p:cNvGrpSpPr>
          <p:nvPr/>
        </p:nvGrpSpPr>
        <p:grpSpPr bwMode="auto">
          <a:xfrm>
            <a:off x="10833106" y="1251586"/>
            <a:ext cx="1000760" cy="902970"/>
            <a:chOff x="1596" y="2784"/>
            <a:chExt cx="961" cy="1160"/>
          </a:xfrm>
        </p:grpSpPr>
        <p:grpSp>
          <p:nvGrpSpPr>
            <p:cNvPr id="37982" name="Group 94"/>
            <p:cNvGrpSpPr>
              <a:grpSpLocks/>
            </p:cNvGrpSpPr>
            <p:nvPr/>
          </p:nvGrpSpPr>
          <p:grpSpPr bwMode="auto">
            <a:xfrm>
              <a:off x="1657" y="2832"/>
              <a:ext cx="900" cy="1112"/>
              <a:chOff x="1657" y="2832"/>
              <a:chExt cx="900" cy="1112"/>
            </a:xfrm>
          </p:grpSpPr>
          <p:sp>
            <p:nvSpPr>
              <p:cNvPr id="37983" name="Freeform 95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4" name="Freeform 96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5" name="Freeform 97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86" name="Group 98"/>
            <p:cNvGrpSpPr>
              <a:grpSpLocks/>
            </p:cNvGrpSpPr>
            <p:nvPr/>
          </p:nvGrpSpPr>
          <p:grpSpPr bwMode="auto">
            <a:xfrm>
              <a:off x="1596" y="2784"/>
              <a:ext cx="900" cy="1108"/>
              <a:chOff x="1339" y="2736"/>
              <a:chExt cx="900" cy="1108"/>
            </a:xfrm>
          </p:grpSpPr>
          <p:sp>
            <p:nvSpPr>
              <p:cNvPr id="37987" name="Freeform 99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8" name="Freeform 100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9" name="Freeform 101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7990" name="Group 102"/>
          <p:cNvGrpSpPr>
            <a:grpSpLocks/>
          </p:cNvGrpSpPr>
          <p:nvPr/>
        </p:nvGrpSpPr>
        <p:grpSpPr bwMode="auto">
          <a:xfrm rot="-1391610">
            <a:off x="13444226" y="2103120"/>
            <a:ext cx="1186181" cy="1209676"/>
            <a:chOff x="3072" y="96"/>
            <a:chExt cx="1220" cy="1654"/>
          </a:xfrm>
        </p:grpSpPr>
        <p:grpSp>
          <p:nvGrpSpPr>
            <p:cNvPr id="37991" name="Group 103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7992" name="Freeform 104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3" name="Freeform 105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94" name="Group 106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7995" name="Freeform 107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50980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6" name="Freeform 108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997" name="Freeform 109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98" name="Freeform 110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99" name="Group 111"/>
          <p:cNvGrpSpPr>
            <a:grpSpLocks/>
          </p:cNvGrpSpPr>
          <p:nvPr/>
        </p:nvGrpSpPr>
        <p:grpSpPr bwMode="auto">
          <a:xfrm>
            <a:off x="12811762" y="352426"/>
            <a:ext cx="1295400" cy="1074420"/>
            <a:chOff x="4409" y="3220"/>
            <a:chExt cx="1136" cy="1256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gray">
            <a:xfrm>
              <a:off x="4457" y="3274"/>
              <a:ext cx="1088" cy="1202"/>
            </a:xfrm>
            <a:custGeom>
              <a:avLst/>
              <a:gdLst>
                <a:gd name="T0" fmla="*/ 488 w 544"/>
                <a:gd name="T1" fmla="*/ 88 h 600"/>
                <a:gd name="T2" fmla="*/ 449 w 544"/>
                <a:gd name="T3" fmla="*/ 54 h 600"/>
                <a:gd name="T4" fmla="*/ 74 w 544"/>
                <a:gd name="T5" fmla="*/ 208 h 600"/>
                <a:gd name="T6" fmla="*/ 132 w 544"/>
                <a:gd name="T7" fmla="*/ 229 h 600"/>
                <a:gd name="T8" fmla="*/ 331 w 544"/>
                <a:gd name="T9" fmla="*/ 174 h 600"/>
                <a:gd name="T10" fmla="*/ 347 w 544"/>
                <a:gd name="T11" fmla="*/ 231 h 600"/>
                <a:gd name="T12" fmla="*/ 174 w 544"/>
                <a:gd name="T13" fmla="*/ 310 h 600"/>
                <a:gd name="T14" fmla="*/ 336 w 544"/>
                <a:gd name="T15" fmla="*/ 313 h 600"/>
                <a:gd name="T16" fmla="*/ 260 w 544"/>
                <a:gd name="T17" fmla="*/ 456 h 600"/>
                <a:gd name="T18" fmla="*/ 488 w 544"/>
                <a:gd name="T19" fmla="*/ 88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600">
                  <a:moveTo>
                    <a:pt x="488" y="88"/>
                  </a:moveTo>
                  <a:cubicBezTo>
                    <a:pt x="480" y="73"/>
                    <a:pt x="466" y="62"/>
                    <a:pt x="449" y="54"/>
                  </a:cubicBezTo>
                  <a:cubicBezTo>
                    <a:pt x="324" y="0"/>
                    <a:pt x="0" y="118"/>
                    <a:pt x="74" y="208"/>
                  </a:cubicBezTo>
                  <a:cubicBezTo>
                    <a:pt x="97" y="236"/>
                    <a:pt x="97" y="227"/>
                    <a:pt x="132" y="229"/>
                  </a:cubicBezTo>
                  <a:cubicBezTo>
                    <a:pt x="207" y="232"/>
                    <a:pt x="263" y="178"/>
                    <a:pt x="331" y="174"/>
                  </a:cubicBezTo>
                  <a:cubicBezTo>
                    <a:pt x="341" y="190"/>
                    <a:pt x="346" y="209"/>
                    <a:pt x="347" y="231"/>
                  </a:cubicBezTo>
                  <a:cubicBezTo>
                    <a:pt x="277" y="238"/>
                    <a:pt x="155" y="255"/>
                    <a:pt x="174" y="310"/>
                  </a:cubicBezTo>
                  <a:cubicBezTo>
                    <a:pt x="190" y="355"/>
                    <a:pt x="276" y="335"/>
                    <a:pt x="336" y="313"/>
                  </a:cubicBezTo>
                  <a:cubicBezTo>
                    <a:pt x="320" y="371"/>
                    <a:pt x="289" y="428"/>
                    <a:pt x="260" y="456"/>
                  </a:cubicBezTo>
                  <a:cubicBezTo>
                    <a:pt x="427" y="600"/>
                    <a:pt x="544" y="195"/>
                    <a:pt x="488" y="8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8001" name="Group 113"/>
            <p:cNvGrpSpPr>
              <a:grpSpLocks/>
            </p:cNvGrpSpPr>
            <p:nvPr/>
          </p:nvGrpSpPr>
          <p:grpSpPr bwMode="auto">
            <a:xfrm>
              <a:off x="4409" y="3220"/>
              <a:ext cx="1088" cy="1202"/>
              <a:chOff x="4409" y="3220"/>
              <a:chExt cx="1088" cy="1202"/>
            </a:xfrm>
          </p:grpSpPr>
          <p:sp>
            <p:nvSpPr>
              <p:cNvPr id="38002" name="Freeform 114"/>
              <p:cNvSpPr>
                <a:spLocks/>
              </p:cNvSpPr>
              <p:nvPr/>
            </p:nvSpPr>
            <p:spPr bwMode="gray">
              <a:xfrm>
                <a:off x="4409" y="3220"/>
                <a:ext cx="1088" cy="1202"/>
              </a:xfrm>
              <a:custGeom>
                <a:avLst/>
                <a:gdLst>
                  <a:gd name="T0" fmla="*/ 488 w 544"/>
                  <a:gd name="T1" fmla="*/ 88 h 600"/>
                  <a:gd name="T2" fmla="*/ 449 w 544"/>
                  <a:gd name="T3" fmla="*/ 54 h 600"/>
                  <a:gd name="T4" fmla="*/ 74 w 544"/>
                  <a:gd name="T5" fmla="*/ 208 h 600"/>
                  <a:gd name="T6" fmla="*/ 132 w 544"/>
                  <a:gd name="T7" fmla="*/ 229 h 600"/>
                  <a:gd name="T8" fmla="*/ 331 w 544"/>
                  <a:gd name="T9" fmla="*/ 174 h 600"/>
                  <a:gd name="T10" fmla="*/ 347 w 544"/>
                  <a:gd name="T11" fmla="*/ 231 h 600"/>
                  <a:gd name="T12" fmla="*/ 174 w 544"/>
                  <a:gd name="T13" fmla="*/ 310 h 600"/>
                  <a:gd name="T14" fmla="*/ 336 w 544"/>
                  <a:gd name="T15" fmla="*/ 313 h 600"/>
                  <a:gd name="T16" fmla="*/ 260 w 544"/>
                  <a:gd name="T17" fmla="*/ 456 h 600"/>
                  <a:gd name="T18" fmla="*/ 488 w 544"/>
                  <a:gd name="T19" fmla="*/ 88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600">
                    <a:moveTo>
                      <a:pt x="488" y="88"/>
                    </a:moveTo>
                    <a:cubicBezTo>
                      <a:pt x="480" y="73"/>
                      <a:pt x="466" y="62"/>
                      <a:pt x="449" y="54"/>
                    </a:cubicBezTo>
                    <a:cubicBezTo>
                      <a:pt x="324" y="0"/>
                      <a:pt x="0" y="118"/>
                      <a:pt x="74" y="208"/>
                    </a:cubicBezTo>
                    <a:cubicBezTo>
                      <a:pt x="97" y="236"/>
                      <a:pt x="97" y="227"/>
                      <a:pt x="132" y="229"/>
                    </a:cubicBezTo>
                    <a:cubicBezTo>
                      <a:pt x="207" y="232"/>
                      <a:pt x="263" y="178"/>
                      <a:pt x="331" y="174"/>
                    </a:cubicBezTo>
                    <a:cubicBezTo>
                      <a:pt x="341" y="190"/>
                      <a:pt x="346" y="209"/>
                      <a:pt x="347" y="231"/>
                    </a:cubicBezTo>
                    <a:cubicBezTo>
                      <a:pt x="277" y="238"/>
                      <a:pt x="155" y="255"/>
                      <a:pt x="174" y="310"/>
                    </a:cubicBezTo>
                    <a:cubicBezTo>
                      <a:pt x="190" y="355"/>
                      <a:pt x="276" y="335"/>
                      <a:pt x="336" y="313"/>
                    </a:cubicBezTo>
                    <a:cubicBezTo>
                      <a:pt x="320" y="371"/>
                      <a:pt x="289" y="428"/>
                      <a:pt x="260" y="456"/>
                    </a:cubicBezTo>
                    <a:cubicBezTo>
                      <a:pt x="427" y="600"/>
                      <a:pt x="544" y="195"/>
                      <a:pt x="488" y="8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0784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3" name="Freeform 115"/>
              <p:cNvSpPr>
                <a:spLocks/>
              </p:cNvSpPr>
              <p:nvPr/>
            </p:nvSpPr>
            <p:spPr bwMode="gray">
              <a:xfrm>
                <a:off x="4942" y="3573"/>
                <a:ext cx="238" cy="203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8004" name="Group 116"/>
          <p:cNvGrpSpPr>
            <a:grpSpLocks/>
          </p:cNvGrpSpPr>
          <p:nvPr/>
        </p:nvGrpSpPr>
        <p:grpSpPr bwMode="auto">
          <a:xfrm rot="-2904760">
            <a:off x="9763128" y="657226"/>
            <a:ext cx="773430" cy="1402080"/>
            <a:chOff x="3072" y="96"/>
            <a:chExt cx="1220" cy="1654"/>
          </a:xfrm>
        </p:grpSpPr>
        <p:grpSp>
          <p:nvGrpSpPr>
            <p:cNvPr id="38005" name="Group 11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8006" name="Freeform 11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7" name="Freeform 11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8008" name="Group 12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8009" name="Freeform 12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10" name="Freeform 12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011" name="Freeform 12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012" name="Freeform 12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3" name="Group 125"/>
          <p:cNvGrpSpPr>
            <a:grpSpLocks/>
          </p:cNvGrpSpPr>
          <p:nvPr/>
        </p:nvGrpSpPr>
        <p:grpSpPr bwMode="auto">
          <a:xfrm>
            <a:off x="7559040" y="4"/>
            <a:ext cx="1767840" cy="1436370"/>
            <a:chOff x="3168" y="432"/>
            <a:chExt cx="455" cy="493"/>
          </a:xfrm>
        </p:grpSpPr>
        <p:sp>
          <p:nvSpPr>
            <p:cNvPr id="38014" name="Freeform 126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5" name="Freeform 127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6" name="Freeform 128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10932162" y="95254"/>
            <a:ext cx="1437640" cy="1024890"/>
            <a:chOff x="3324" y="788"/>
            <a:chExt cx="482" cy="458"/>
          </a:xfrm>
        </p:grpSpPr>
        <p:sp>
          <p:nvSpPr>
            <p:cNvPr id="38018" name="Freeform 13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9" name="Freeform 13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0" name="Freeform 13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1" name="Rectangle 133"/>
          <p:cNvSpPr>
            <a:spLocks noGrp="1" noChangeArrowheads="1"/>
          </p:cNvSpPr>
          <p:nvPr>
            <p:ph type="subTitle" idx="1"/>
          </p:nvPr>
        </p:nvSpPr>
        <p:spPr>
          <a:xfrm>
            <a:off x="731520" y="3383280"/>
            <a:ext cx="9144000" cy="73152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Tx/>
              <a:buNone/>
              <a:defRPr sz="3400" smtClean="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9029706" y="1777366"/>
            <a:ext cx="858520" cy="857250"/>
            <a:chOff x="2942" y="357"/>
            <a:chExt cx="752" cy="1001"/>
          </a:xfrm>
        </p:grpSpPr>
        <p:sp>
          <p:nvSpPr>
            <p:cNvPr id="38023" name="Freeform 135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4" name="Freeform 136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5" name="Rectangle 137"/>
          <p:cNvSpPr>
            <a:spLocks noGrp="1" noChangeArrowheads="1"/>
          </p:cNvSpPr>
          <p:nvPr>
            <p:ph type="ctrTitle"/>
          </p:nvPr>
        </p:nvSpPr>
        <p:spPr>
          <a:xfrm>
            <a:off x="731520" y="1828804"/>
            <a:ext cx="9265920" cy="176403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6100" smtClean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pic>
        <p:nvPicPr>
          <p:cNvPr id="38026" name="Picture 1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240" y="3609976"/>
            <a:ext cx="8046720" cy="397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F56A-157F-406D-8603-2C0DE697C7C4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9276-D667-49CE-BDC1-5917E49A5B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47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182880"/>
            <a:ext cx="3291840" cy="716851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182880"/>
            <a:ext cx="9631680" cy="7168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FF22E-140F-4229-83F6-618F5D2A890A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45DFB-EDC6-4B69-A1CE-9CBCF991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878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6880" y="182884"/>
            <a:ext cx="1182624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97280" y="1737360"/>
            <a:ext cx="12435840" cy="5614036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0D5E-71FD-4D67-91AE-C83625A8A19B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F5CCB-877A-4325-9525-C6A302227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617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 userDrawn="1"/>
        </p:nvSpPr>
        <p:spPr bwMode="auto">
          <a:xfrm>
            <a:off x="5719" y="5"/>
            <a:ext cx="14615160" cy="1984919"/>
          </a:xfrm>
          <a:custGeom>
            <a:avLst/>
            <a:gdLst>
              <a:gd name="connsiteX0" fmla="*/ 0 w 12179300"/>
              <a:gd name="connsiteY0" fmla="*/ 0 h 1654099"/>
              <a:gd name="connsiteX1" fmla="*/ 12179300 w 12179300"/>
              <a:gd name="connsiteY1" fmla="*/ 0 h 1654099"/>
              <a:gd name="connsiteX2" fmla="*/ 12179300 w 12179300"/>
              <a:gd name="connsiteY2" fmla="*/ 977241 h 1654099"/>
              <a:gd name="connsiteX3" fmla="*/ 12172548 w 12179300"/>
              <a:gd name="connsiteY3" fmla="*/ 981720 h 1654099"/>
              <a:gd name="connsiteX4" fmla="*/ 10229565 w 12179300"/>
              <a:gd name="connsiteY4" fmla="*/ 1654099 h 1654099"/>
              <a:gd name="connsiteX5" fmla="*/ 5849206 w 12179300"/>
              <a:gd name="connsiteY5" fmla="*/ 890573 h 1654099"/>
              <a:gd name="connsiteX6" fmla="*/ 3380493 w 12179300"/>
              <a:gd name="connsiteY6" fmla="*/ 1040892 h 1654099"/>
              <a:gd name="connsiteX7" fmla="*/ 3378112 w 12179300"/>
              <a:gd name="connsiteY7" fmla="*/ 1040892 h 1654099"/>
              <a:gd name="connsiteX8" fmla="*/ 2461570 w 12179300"/>
              <a:gd name="connsiteY8" fmla="*/ 630497 h 1654099"/>
              <a:gd name="connsiteX9" fmla="*/ 3999 w 12179300"/>
              <a:gd name="connsiteY9" fmla="*/ 143370 h 1654099"/>
              <a:gd name="connsiteX10" fmla="*/ 0 w 12179300"/>
              <a:gd name="connsiteY10" fmla="*/ 145721 h 16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79300" h="1654099">
                <a:moveTo>
                  <a:pt x="0" y="0"/>
                </a:moveTo>
                <a:lnTo>
                  <a:pt x="12179300" y="0"/>
                </a:lnTo>
                <a:lnTo>
                  <a:pt x="12179300" y="977241"/>
                </a:lnTo>
                <a:lnTo>
                  <a:pt x="12172548" y="981720"/>
                </a:lnTo>
                <a:cubicBezTo>
                  <a:pt x="12058698" y="1056429"/>
                  <a:pt x="11120069" y="1654099"/>
                  <a:pt x="10229565" y="1654099"/>
                </a:cubicBezTo>
                <a:cubicBezTo>
                  <a:pt x="7715620" y="1654099"/>
                  <a:pt x="7715620" y="890573"/>
                  <a:pt x="5849206" y="890573"/>
                </a:cubicBezTo>
                <a:cubicBezTo>
                  <a:pt x="4773161" y="890573"/>
                  <a:pt x="4356551" y="1327214"/>
                  <a:pt x="3380493" y="1040892"/>
                </a:cubicBezTo>
                <a:cubicBezTo>
                  <a:pt x="3378112" y="1040892"/>
                  <a:pt x="3378112" y="1040892"/>
                  <a:pt x="3378112" y="1040892"/>
                </a:cubicBezTo>
                <a:cubicBezTo>
                  <a:pt x="3121004" y="964539"/>
                  <a:pt x="2821045" y="833308"/>
                  <a:pt x="2461570" y="630497"/>
                </a:cubicBezTo>
                <a:cubicBezTo>
                  <a:pt x="845718" y="-270971"/>
                  <a:pt x="91913" y="94202"/>
                  <a:pt x="3999" y="143370"/>
                </a:cubicBezTo>
                <a:lnTo>
                  <a:pt x="0" y="145721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4019255" y="3"/>
            <a:ext cx="10601624" cy="1689140"/>
          </a:xfrm>
          <a:custGeom>
            <a:avLst/>
            <a:gdLst>
              <a:gd name="connsiteX0" fmla="*/ 0 w 8834687"/>
              <a:gd name="connsiteY0" fmla="*/ 0 h 1407617"/>
              <a:gd name="connsiteX1" fmla="*/ 8834687 w 8834687"/>
              <a:gd name="connsiteY1" fmla="*/ 0 h 1407617"/>
              <a:gd name="connsiteX2" fmla="*/ 8834687 w 8834687"/>
              <a:gd name="connsiteY2" fmla="*/ 894865 h 1407617"/>
              <a:gd name="connsiteX3" fmla="*/ 8589133 w 8834687"/>
              <a:gd name="connsiteY3" fmla="*/ 988130 h 1407617"/>
              <a:gd name="connsiteX4" fmla="*/ 4263964 w 8834687"/>
              <a:gd name="connsiteY4" fmla="*/ 587625 h 1407617"/>
              <a:gd name="connsiteX5" fmla="*/ 3009396 w 8834687"/>
              <a:gd name="connsiteY5" fmla="*/ 313214 h 1407617"/>
              <a:gd name="connsiteX6" fmla="*/ 2776099 w 8834687"/>
              <a:gd name="connsiteY6" fmla="*/ 372869 h 1407617"/>
              <a:gd name="connsiteX7" fmla="*/ 1052555 w 8834687"/>
              <a:gd name="connsiteY7" fmla="*/ 425365 h 1407617"/>
              <a:gd name="connsiteX8" fmla="*/ 176203 w 8834687"/>
              <a:gd name="connsiteY8" fmla="*/ 88317 h 1407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34687" h="1407617">
                <a:moveTo>
                  <a:pt x="0" y="0"/>
                </a:moveTo>
                <a:lnTo>
                  <a:pt x="8834687" y="0"/>
                </a:lnTo>
                <a:lnTo>
                  <a:pt x="8834687" y="894865"/>
                </a:lnTo>
                <a:lnTo>
                  <a:pt x="8589133" y="988130"/>
                </a:lnTo>
                <a:cubicBezTo>
                  <a:pt x="6053714" y="1913479"/>
                  <a:pt x="5089581" y="1091556"/>
                  <a:pt x="4263964" y="587625"/>
                </a:cubicBezTo>
                <a:cubicBezTo>
                  <a:pt x="3866407" y="346621"/>
                  <a:pt x="3502177" y="177202"/>
                  <a:pt x="3009396" y="313214"/>
                </a:cubicBezTo>
                <a:cubicBezTo>
                  <a:pt x="2928456" y="334690"/>
                  <a:pt x="2852277" y="353779"/>
                  <a:pt x="2776099" y="372869"/>
                </a:cubicBezTo>
                <a:cubicBezTo>
                  <a:pt x="2090490" y="539901"/>
                  <a:pt x="1590567" y="563763"/>
                  <a:pt x="1052555" y="425365"/>
                </a:cubicBezTo>
                <a:cubicBezTo>
                  <a:pt x="779978" y="354973"/>
                  <a:pt x="497284" y="243419"/>
                  <a:pt x="176203" y="88317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5717" y="0"/>
            <a:ext cx="10657650" cy="1793686"/>
          </a:xfrm>
          <a:custGeom>
            <a:avLst/>
            <a:gdLst>
              <a:gd name="connsiteX0" fmla="*/ 0 w 8881375"/>
              <a:gd name="connsiteY0" fmla="*/ 0 h 1494738"/>
              <a:gd name="connsiteX1" fmla="*/ 8881375 w 8881375"/>
              <a:gd name="connsiteY1" fmla="*/ 0 h 1494738"/>
              <a:gd name="connsiteX2" fmla="*/ 8742469 w 8881375"/>
              <a:gd name="connsiteY2" fmla="*/ 103955 h 1494738"/>
              <a:gd name="connsiteX3" fmla="*/ 7608492 w 8881375"/>
              <a:gd name="connsiteY3" fmla="*/ 590966 h 1494738"/>
              <a:gd name="connsiteX4" fmla="*/ 6120598 w 8881375"/>
              <a:gd name="connsiteY4" fmla="*/ 373762 h 1494738"/>
              <a:gd name="connsiteX5" fmla="*/ 6089650 w 8881375"/>
              <a:gd name="connsiteY5" fmla="*/ 364214 h 1494738"/>
              <a:gd name="connsiteX6" fmla="*/ 4397022 w 8881375"/>
              <a:gd name="connsiteY6" fmla="*/ 428660 h 1494738"/>
              <a:gd name="connsiteX7" fmla="*/ 3380493 w 8881375"/>
              <a:gd name="connsiteY7" fmla="*/ 1042083 h 1494738"/>
              <a:gd name="connsiteX8" fmla="*/ 3378112 w 8881375"/>
              <a:gd name="connsiteY8" fmla="*/ 1042083 h 1494738"/>
              <a:gd name="connsiteX9" fmla="*/ 309366 w 8881375"/>
              <a:gd name="connsiteY9" fmla="*/ 1307668 h 1494738"/>
              <a:gd name="connsiteX10" fmla="*/ 0 w 8881375"/>
              <a:gd name="connsiteY10" fmla="*/ 1222411 h 149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81375" h="1494738">
                <a:moveTo>
                  <a:pt x="0" y="0"/>
                </a:moveTo>
                <a:lnTo>
                  <a:pt x="8881375" y="0"/>
                </a:lnTo>
                <a:lnTo>
                  <a:pt x="8742469" y="103955"/>
                </a:lnTo>
                <a:cubicBezTo>
                  <a:pt x="8417829" y="334884"/>
                  <a:pt x="8062076" y="528908"/>
                  <a:pt x="7608492" y="590966"/>
                </a:cubicBezTo>
                <a:cubicBezTo>
                  <a:pt x="7206165" y="643477"/>
                  <a:pt x="6725278" y="595740"/>
                  <a:pt x="6120598" y="373762"/>
                </a:cubicBezTo>
                <a:cubicBezTo>
                  <a:pt x="6111075" y="371375"/>
                  <a:pt x="6099172" y="366601"/>
                  <a:pt x="6089650" y="364214"/>
                </a:cubicBezTo>
                <a:cubicBezTo>
                  <a:pt x="5354036" y="89725"/>
                  <a:pt x="4856483" y="194747"/>
                  <a:pt x="4397022" y="428660"/>
                </a:cubicBezTo>
                <a:cubicBezTo>
                  <a:pt x="4066114" y="598127"/>
                  <a:pt x="3751871" y="832039"/>
                  <a:pt x="3380493" y="1042083"/>
                </a:cubicBezTo>
                <a:cubicBezTo>
                  <a:pt x="3378112" y="1042083"/>
                  <a:pt x="3378112" y="1042083"/>
                  <a:pt x="3378112" y="1042083"/>
                </a:cubicBezTo>
                <a:cubicBezTo>
                  <a:pt x="2704097" y="1418014"/>
                  <a:pt x="1835492" y="1695347"/>
                  <a:pt x="309366" y="1307668"/>
                </a:cubicBezTo>
                <a:lnTo>
                  <a:pt x="0" y="12224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  <a:latin typeface="Lobster 1.3" panose="02000506000000020003" pitchFamily="50" charset="0"/>
              </a:rPr>
              <a:t> 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3F3F3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3F3F3F"/>
              </a:solidFill>
            </a:endParaRPr>
          </a:p>
        </p:txBody>
      </p:sp>
      <p:sp>
        <p:nvSpPr>
          <p:cNvPr id="25" name="Text Placeholder 23"/>
          <p:cNvSpPr>
            <a:spLocks noGrp="1"/>
          </p:cNvSpPr>
          <p:nvPr>
            <p:ph type="body" sz="quarter" idx="17"/>
          </p:nvPr>
        </p:nvSpPr>
        <p:spPr>
          <a:xfrm>
            <a:off x="979195" y="3551203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6" name="Text Placeholder 23"/>
          <p:cNvSpPr>
            <a:spLocks noGrp="1"/>
          </p:cNvSpPr>
          <p:nvPr>
            <p:ph type="body" sz="quarter" idx="18"/>
          </p:nvPr>
        </p:nvSpPr>
        <p:spPr>
          <a:xfrm>
            <a:off x="979195" y="3183269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9"/>
          </p:nvPr>
        </p:nvSpPr>
        <p:spPr>
          <a:xfrm>
            <a:off x="10687703" y="3551203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9" name="Text Placeholder 23"/>
          <p:cNvSpPr>
            <a:spLocks noGrp="1"/>
          </p:cNvSpPr>
          <p:nvPr>
            <p:ph type="body" sz="quarter" idx="20"/>
          </p:nvPr>
        </p:nvSpPr>
        <p:spPr>
          <a:xfrm>
            <a:off x="10687703" y="3183269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21"/>
          </p:nvPr>
        </p:nvSpPr>
        <p:spPr>
          <a:xfrm>
            <a:off x="979195" y="6155232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6" name="Text Placeholder 23"/>
          <p:cNvSpPr>
            <a:spLocks noGrp="1"/>
          </p:cNvSpPr>
          <p:nvPr>
            <p:ph type="body" sz="quarter" idx="22"/>
          </p:nvPr>
        </p:nvSpPr>
        <p:spPr>
          <a:xfrm>
            <a:off x="979195" y="5787298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7" name="Text Placeholder 23"/>
          <p:cNvSpPr>
            <a:spLocks noGrp="1"/>
          </p:cNvSpPr>
          <p:nvPr>
            <p:ph type="body" sz="quarter" idx="23"/>
          </p:nvPr>
        </p:nvSpPr>
        <p:spPr>
          <a:xfrm>
            <a:off x="10687703" y="6155232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8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10687703" y="5787298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4733830" y="2589582"/>
            <a:ext cx="5434298" cy="4943839"/>
          </a:xfrm>
          <a:pattFill prst="pct10">
            <a:fgClr>
              <a:schemeClr val="accent6"/>
            </a:fgClr>
            <a:bgClr>
              <a:schemeClr val="bg1"/>
            </a:bgClr>
          </a:pattFill>
        </p:spPr>
        <p:txBody>
          <a:bodyPr/>
          <a:lstStyle/>
          <a:p>
            <a:r>
              <a:rPr lang="zh-CN" altLang="en-US"/>
              <a:t>单击图标添加图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1729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7621" y="-3807"/>
            <a:ext cx="14611350" cy="8225790"/>
          </a:xfrm>
          <a:prstGeom prst="rect">
            <a:avLst/>
          </a:prstGeom>
          <a:solidFill>
            <a:srgbClr val="C0E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6" name="Freeform 6"/>
          <p:cNvSpPr>
            <a:spLocks/>
          </p:cNvSpPr>
          <p:nvPr userDrawn="1"/>
        </p:nvSpPr>
        <p:spPr bwMode="auto">
          <a:xfrm>
            <a:off x="7621" y="-3810"/>
            <a:ext cx="14611350" cy="8237220"/>
          </a:xfrm>
          <a:custGeom>
            <a:avLst/>
            <a:gdLst>
              <a:gd name="T0" fmla="*/ 1182 w 5120"/>
              <a:gd name="T1" fmla="*/ 1 h 2884"/>
              <a:gd name="T2" fmla="*/ 1729 w 5120"/>
              <a:gd name="T3" fmla="*/ 874 h 2884"/>
              <a:gd name="T4" fmla="*/ 2035 w 5120"/>
              <a:gd name="T5" fmla="*/ 1503 h 2884"/>
              <a:gd name="T6" fmla="*/ 2671 w 5120"/>
              <a:gd name="T7" fmla="*/ 1875 h 2884"/>
              <a:gd name="T8" fmla="*/ 3187 w 5120"/>
              <a:gd name="T9" fmla="*/ 2415 h 2884"/>
              <a:gd name="T10" fmla="*/ 4464 w 5120"/>
              <a:gd name="T11" fmla="*/ 2333 h 2884"/>
              <a:gd name="T12" fmla="*/ 5120 w 5120"/>
              <a:gd name="T13" fmla="*/ 2241 h 2884"/>
              <a:gd name="T14" fmla="*/ 5120 w 5120"/>
              <a:gd name="T15" fmla="*/ 2884 h 2884"/>
              <a:gd name="T16" fmla="*/ 0 w 5120"/>
              <a:gd name="T17" fmla="*/ 2884 h 2884"/>
              <a:gd name="T18" fmla="*/ 0 w 5120"/>
              <a:gd name="T19" fmla="*/ 0 h 2884"/>
              <a:gd name="T20" fmla="*/ 1182 w 5120"/>
              <a:gd name="T21" fmla="*/ 1 h 2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2884">
                <a:moveTo>
                  <a:pt x="1182" y="1"/>
                </a:moveTo>
                <a:cubicBezTo>
                  <a:pt x="1182" y="1"/>
                  <a:pt x="1909" y="58"/>
                  <a:pt x="1729" y="874"/>
                </a:cubicBezTo>
                <a:cubicBezTo>
                  <a:pt x="1549" y="1690"/>
                  <a:pt x="1633" y="1641"/>
                  <a:pt x="2035" y="1503"/>
                </a:cubicBezTo>
                <a:cubicBezTo>
                  <a:pt x="2437" y="1365"/>
                  <a:pt x="2609" y="1459"/>
                  <a:pt x="2671" y="1875"/>
                </a:cubicBezTo>
                <a:cubicBezTo>
                  <a:pt x="2733" y="2292"/>
                  <a:pt x="2809" y="2547"/>
                  <a:pt x="3187" y="2415"/>
                </a:cubicBezTo>
                <a:cubicBezTo>
                  <a:pt x="3565" y="2283"/>
                  <a:pt x="4125" y="1854"/>
                  <a:pt x="4464" y="2333"/>
                </a:cubicBezTo>
                <a:cubicBezTo>
                  <a:pt x="4820" y="2837"/>
                  <a:pt x="5120" y="2241"/>
                  <a:pt x="5120" y="2241"/>
                </a:cubicBezTo>
                <a:cubicBezTo>
                  <a:pt x="5120" y="2884"/>
                  <a:pt x="5120" y="2884"/>
                  <a:pt x="5120" y="2884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0" y="0"/>
                  <a:pt x="0" y="0"/>
                  <a:pt x="0" y="0"/>
                </a:cubicBezTo>
                <a:lnTo>
                  <a:pt x="1182" y="1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7" name="Freeform 7"/>
          <p:cNvSpPr>
            <a:spLocks/>
          </p:cNvSpPr>
          <p:nvPr userDrawn="1"/>
        </p:nvSpPr>
        <p:spPr bwMode="auto">
          <a:xfrm>
            <a:off x="7621" y="-3807"/>
            <a:ext cx="14611350" cy="8583930"/>
          </a:xfrm>
          <a:custGeom>
            <a:avLst/>
            <a:gdLst>
              <a:gd name="T0" fmla="*/ 5120 w 5120"/>
              <a:gd name="T1" fmla="*/ 2789 h 3005"/>
              <a:gd name="T2" fmla="*/ 3917 w 5120"/>
              <a:gd name="T3" fmla="*/ 2285 h 3005"/>
              <a:gd name="T4" fmla="*/ 2853 w 5120"/>
              <a:gd name="T5" fmla="*/ 2621 h 3005"/>
              <a:gd name="T6" fmla="*/ 2242 w 5120"/>
              <a:gd name="T7" fmla="*/ 1801 h 3005"/>
              <a:gd name="T8" fmla="*/ 1810 w 5120"/>
              <a:gd name="T9" fmla="*/ 1064 h 3005"/>
              <a:gd name="T10" fmla="*/ 1006 w 5120"/>
              <a:gd name="T11" fmla="*/ 432 h 3005"/>
              <a:gd name="T12" fmla="*/ 566 w 5120"/>
              <a:gd name="T13" fmla="*/ 0 h 3005"/>
              <a:gd name="T14" fmla="*/ 0 w 5120"/>
              <a:gd name="T15" fmla="*/ 0 h 3005"/>
              <a:gd name="T16" fmla="*/ 0 w 5120"/>
              <a:gd name="T17" fmla="*/ 2884 h 3005"/>
              <a:gd name="T18" fmla="*/ 5120 w 5120"/>
              <a:gd name="T19" fmla="*/ 2884 h 3005"/>
              <a:gd name="T20" fmla="*/ 5120 w 5120"/>
              <a:gd name="T21" fmla="*/ 2789 h 30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3005">
                <a:moveTo>
                  <a:pt x="5120" y="2789"/>
                </a:moveTo>
                <a:cubicBezTo>
                  <a:pt x="5120" y="2789"/>
                  <a:pt x="4424" y="2180"/>
                  <a:pt x="3917" y="2285"/>
                </a:cubicBezTo>
                <a:cubicBezTo>
                  <a:pt x="3447" y="2382"/>
                  <a:pt x="3137" y="3005"/>
                  <a:pt x="2853" y="2621"/>
                </a:cubicBezTo>
                <a:cubicBezTo>
                  <a:pt x="2569" y="2237"/>
                  <a:pt x="2954" y="1813"/>
                  <a:pt x="2242" y="1801"/>
                </a:cubicBezTo>
                <a:cubicBezTo>
                  <a:pt x="1530" y="1789"/>
                  <a:pt x="1651" y="1603"/>
                  <a:pt x="1810" y="1064"/>
                </a:cubicBezTo>
                <a:cubicBezTo>
                  <a:pt x="1930" y="656"/>
                  <a:pt x="1728" y="316"/>
                  <a:pt x="1006" y="432"/>
                </a:cubicBezTo>
                <a:cubicBezTo>
                  <a:pt x="761" y="472"/>
                  <a:pt x="566" y="0"/>
                  <a:pt x="566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5120" y="2884"/>
                  <a:pt x="5120" y="2884"/>
                  <a:pt x="5120" y="2884"/>
                </a:cubicBezTo>
                <a:lnTo>
                  <a:pt x="5120" y="2789"/>
                </a:lnTo>
                <a:close/>
              </a:path>
            </a:pathLst>
          </a:custGeom>
          <a:solidFill>
            <a:srgbClr val="78C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8" name="Freeform 8"/>
          <p:cNvSpPr>
            <a:spLocks/>
          </p:cNvSpPr>
          <p:nvPr userDrawn="1"/>
        </p:nvSpPr>
        <p:spPr bwMode="auto">
          <a:xfrm>
            <a:off x="8997319" y="-3810"/>
            <a:ext cx="5621656" cy="6172200"/>
          </a:xfrm>
          <a:custGeom>
            <a:avLst/>
            <a:gdLst>
              <a:gd name="T0" fmla="*/ 303 w 1970"/>
              <a:gd name="T1" fmla="*/ 0 h 2161"/>
              <a:gd name="T2" fmla="*/ 27 w 1970"/>
              <a:gd name="T3" fmla="*/ 361 h 2161"/>
              <a:gd name="T4" fmla="*/ 247 w 1970"/>
              <a:gd name="T5" fmla="*/ 803 h 2161"/>
              <a:gd name="T6" fmla="*/ 612 w 1970"/>
              <a:gd name="T7" fmla="*/ 1432 h 2161"/>
              <a:gd name="T8" fmla="*/ 1347 w 1970"/>
              <a:gd name="T9" fmla="*/ 1634 h 2161"/>
              <a:gd name="T10" fmla="*/ 1970 w 1970"/>
              <a:gd name="T11" fmla="*/ 2161 h 2161"/>
              <a:gd name="T12" fmla="*/ 1970 w 1970"/>
              <a:gd name="T13" fmla="*/ 0 h 2161"/>
              <a:gd name="T14" fmla="*/ 303 w 1970"/>
              <a:gd name="T15" fmla="*/ 0 h 2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0" h="2161">
                <a:moveTo>
                  <a:pt x="303" y="0"/>
                </a:moveTo>
                <a:cubicBezTo>
                  <a:pt x="303" y="0"/>
                  <a:pt x="54" y="125"/>
                  <a:pt x="27" y="361"/>
                </a:cubicBezTo>
                <a:cubicBezTo>
                  <a:pt x="0" y="597"/>
                  <a:pt x="160" y="630"/>
                  <a:pt x="247" y="803"/>
                </a:cubicBezTo>
                <a:cubicBezTo>
                  <a:pt x="333" y="976"/>
                  <a:pt x="293" y="1385"/>
                  <a:pt x="612" y="1432"/>
                </a:cubicBezTo>
                <a:cubicBezTo>
                  <a:pt x="932" y="1478"/>
                  <a:pt x="1131" y="1319"/>
                  <a:pt x="1347" y="1634"/>
                </a:cubicBezTo>
                <a:cubicBezTo>
                  <a:pt x="1563" y="1950"/>
                  <a:pt x="1735" y="2159"/>
                  <a:pt x="1970" y="2161"/>
                </a:cubicBezTo>
                <a:cubicBezTo>
                  <a:pt x="1970" y="0"/>
                  <a:pt x="1970" y="0"/>
                  <a:pt x="1970" y="0"/>
                </a:cubicBezTo>
                <a:lnTo>
                  <a:pt x="303" y="0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  <a:latin typeface="Lobster 1.3" panose="02000506000000020003" pitchFamily="50" charset="0"/>
              </a:rPr>
              <a:t>Grande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F9FAFC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9FA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11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565BD-0202-4C06-89CF-BBD17B09E5C7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E0F53-2047-4CB3-902F-3073F99FB7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7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933" indent="0">
              <a:buNone/>
              <a:defRPr sz="2600"/>
            </a:lvl2pPr>
            <a:lvl3pPr marL="1305868" indent="0">
              <a:buNone/>
              <a:defRPr sz="2300"/>
            </a:lvl3pPr>
            <a:lvl4pPr marL="1958803" indent="0">
              <a:buNone/>
              <a:defRPr sz="2000"/>
            </a:lvl4pPr>
            <a:lvl5pPr marL="2611738" indent="0">
              <a:buNone/>
              <a:defRPr sz="2000"/>
            </a:lvl5pPr>
            <a:lvl6pPr marL="3264668" indent="0">
              <a:buNone/>
              <a:defRPr sz="2000"/>
            </a:lvl6pPr>
            <a:lvl7pPr marL="3917604" indent="0">
              <a:buNone/>
              <a:defRPr sz="2000"/>
            </a:lvl7pPr>
            <a:lvl8pPr marL="4570536" indent="0">
              <a:buNone/>
              <a:defRPr sz="2000"/>
            </a:lvl8pPr>
            <a:lvl9pPr marL="522347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9713-291C-4DF1-B810-2342B7BD72B5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6882-673E-4C22-8E70-77C85AA539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94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F4DA-7320-44A5-9AD0-25D3C4491E61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A5BF9-D6D4-45FC-9143-B7A87EFDB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64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4" y="1842136"/>
            <a:ext cx="6464302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4" y="2609850"/>
            <a:ext cx="6464302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7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7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67AC3-11AD-4C45-B222-E58D48AE7E0C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8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6777F-2819-4EA0-AD91-20A38BBE76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8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5F207C-991C-4B2E-AA83-2B9EA5D70B06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4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2A9E-D789-4B4D-A72F-F6CD7799A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42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C93BD-8333-4E55-85AE-3E880CA50068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3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9BDA9-FA0B-4339-8904-27A50EBE5F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406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6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6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9D31B-7622-4FF8-A3BC-6D635DDEEC97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98291-C993-4A0C-A52A-F4CE6816FC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2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2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933" indent="0">
              <a:buNone/>
              <a:defRPr sz="4000"/>
            </a:lvl2pPr>
            <a:lvl3pPr marL="1305868" indent="0">
              <a:buNone/>
              <a:defRPr sz="3400"/>
            </a:lvl3pPr>
            <a:lvl4pPr marL="1958803" indent="0">
              <a:buNone/>
              <a:defRPr sz="2900"/>
            </a:lvl4pPr>
            <a:lvl5pPr marL="2611738" indent="0">
              <a:buNone/>
              <a:defRPr sz="2900"/>
            </a:lvl5pPr>
            <a:lvl6pPr marL="3264668" indent="0">
              <a:buNone/>
              <a:defRPr sz="2900"/>
            </a:lvl6pPr>
            <a:lvl7pPr marL="3917604" indent="0">
              <a:buNone/>
              <a:defRPr sz="2900"/>
            </a:lvl7pPr>
            <a:lvl8pPr marL="4570536" indent="0">
              <a:buNone/>
              <a:defRPr sz="2900"/>
            </a:lvl8pPr>
            <a:lvl9pPr marL="5223475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2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FA3E-3DB0-480E-9389-B7B74443B4B7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A306-C6F9-4C19-905E-89F9929ED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84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Rectangle 40"/>
          <p:cNvSpPr>
            <a:spLocks noChangeArrowheads="1"/>
          </p:cNvSpPr>
          <p:nvPr/>
        </p:nvSpPr>
        <p:spPr bwMode="hidden">
          <a:xfrm>
            <a:off x="5080" y="0"/>
            <a:ext cx="14630400" cy="2194560"/>
          </a:xfrm>
          <a:prstGeom prst="rect">
            <a:avLst/>
          </a:prstGeom>
          <a:gradFill rotWithShape="1">
            <a:gsLst>
              <a:gs pos="0">
                <a:schemeClr val="accent1">
                  <a:alpha val="30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pic>
        <p:nvPicPr>
          <p:cNvPr id="3113" name="Picture 41" descr="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22"/>
          <a:stretch>
            <a:fillRect/>
          </a:stretch>
        </p:blipFill>
        <p:spPr bwMode="auto">
          <a:xfrm>
            <a:off x="0" y="4"/>
            <a:ext cx="6339840" cy="159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" y="0"/>
            <a:ext cx="1478280" cy="954406"/>
          </a:xfrm>
          <a:custGeom>
            <a:avLst/>
            <a:gdLst>
              <a:gd name="T0" fmla="*/ 6 w 670"/>
              <a:gd name="T1" fmla="*/ 0 h 577"/>
              <a:gd name="T2" fmla="*/ 13 w 670"/>
              <a:gd name="T3" fmla="*/ 407 h 577"/>
              <a:gd name="T4" fmla="*/ 86 w 670"/>
              <a:gd name="T5" fmla="*/ 523 h 577"/>
              <a:gd name="T6" fmla="*/ 201 w 670"/>
              <a:gd name="T7" fmla="*/ 566 h 577"/>
              <a:gd name="T8" fmla="*/ 317 w 670"/>
              <a:gd name="T9" fmla="*/ 566 h 577"/>
              <a:gd name="T10" fmla="*/ 461 w 670"/>
              <a:gd name="T11" fmla="*/ 502 h 577"/>
              <a:gd name="T12" fmla="*/ 650 w 670"/>
              <a:gd name="T13" fmla="*/ 452 h 577"/>
              <a:gd name="T14" fmla="*/ 579 w 670"/>
              <a:gd name="T15" fmla="*/ 364 h 577"/>
              <a:gd name="T16" fmla="*/ 604 w 670"/>
              <a:gd name="T17" fmla="*/ 146 h 577"/>
              <a:gd name="T18" fmla="*/ 464 w 670"/>
              <a:gd name="T19" fmla="*/ 0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70" h="577">
                <a:moveTo>
                  <a:pt x="6" y="0"/>
                </a:moveTo>
                <a:cubicBezTo>
                  <a:pt x="6" y="90"/>
                  <a:pt x="0" y="320"/>
                  <a:pt x="13" y="407"/>
                </a:cubicBezTo>
                <a:cubicBezTo>
                  <a:pt x="26" y="494"/>
                  <a:pt x="55" y="496"/>
                  <a:pt x="86" y="523"/>
                </a:cubicBezTo>
                <a:cubicBezTo>
                  <a:pt x="117" y="549"/>
                  <a:pt x="163" y="559"/>
                  <a:pt x="201" y="566"/>
                </a:cubicBezTo>
                <a:cubicBezTo>
                  <a:pt x="240" y="573"/>
                  <a:pt x="274" y="577"/>
                  <a:pt x="317" y="566"/>
                </a:cubicBezTo>
                <a:lnTo>
                  <a:pt x="461" y="502"/>
                </a:lnTo>
                <a:cubicBezTo>
                  <a:pt x="497" y="478"/>
                  <a:pt x="630" y="475"/>
                  <a:pt x="650" y="452"/>
                </a:cubicBezTo>
                <a:cubicBezTo>
                  <a:pt x="670" y="429"/>
                  <a:pt x="587" y="415"/>
                  <a:pt x="579" y="364"/>
                </a:cubicBezTo>
                <a:cubicBezTo>
                  <a:pt x="631" y="303"/>
                  <a:pt x="614" y="203"/>
                  <a:pt x="604" y="146"/>
                </a:cubicBezTo>
                <a:cubicBezTo>
                  <a:pt x="593" y="90"/>
                  <a:pt x="493" y="30"/>
                  <a:pt x="464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5" name="Freeform 43"/>
          <p:cNvSpPr>
            <a:spLocks/>
          </p:cNvSpPr>
          <p:nvPr/>
        </p:nvSpPr>
        <p:spPr bwMode="hidden">
          <a:xfrm flipH="1">
            <a:off x="0" y="1737360"/>
            <a:ext cx="14630400" cy="6484620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1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97280" y="1737360"/>
            <a:ext cx="12435840" cy="561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3117" name="Group 45"/>
          <p:cNvGrpSpPr>
            <a:grpSpLocks/>
          </p:cNvGrpSpPr>
          <p:nvPr/>
        </p:nvGrpSpPr>
        <p:grpSpPr bwMode="auto">
          <a:xfrm rot="-1365718">
            <a:off x="243840" y="365764"/>
            <a:ext cx="477520" cy="415290"/>
            <a:chOff x="2208" y="3031"/>
            <a:chExt cx="565" cy="674"/>
          </a:xfrm>
        </p:grpSpPr>
        <p:sp>
          <p:nvSpPr>
            <p:cNvPr id="3118" name="Freeform 46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7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431802" y="91444"/>
            <a:ext cx="614680" cy="499110"/>
            <a:chOff x="3168" y="432"/>
            <a:chExt cx="455" cy="493"/>
          </a:xfrm>
        </p:grpSpPr>
        <p:sp>
          <p:nvSpPr>
            <p:cNvPr id="3121" name="Freeform 49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50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51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24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1706880" y="182884"/>
            <a:ext cx="1182624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25" name="AutoShape 53"/>
          <p:cNvSpPr>
            <a:spLocks noChangeAspect="1" noChangeArrowheads="1" noTextEdit="1"/>
          </p:cNvSpPr>
          <p:nvPr/>
        </p:nvSpPr>
        <p:spPr bwMode="gray">
          <a:xfrm>
            <a:off x="10607040" y="7450456"/>
            <a:ext cx="4023360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6" name="Freeform 54"/>
          <p:cNvSpPr>
            <a:spLocks/>
          </p:cNvSpPr>
          <p:nvPr/>
        </p:nvSpPr>
        <p:spPr bwMode="ltGray">
          <a:xfrm>
            <a:off x="10609586" y="7772400"/>
            <a:ext cx="3898901" cy="455296"/>
          </a:xfrm>
          <a:custGeom>
            <a:avLst/>
            <a:gdLst>
              <a:gd name="T0" fmla="*/ 275 w 2715"/>
              <a:gd name="T1" fmla="*/ 697 h 710"/>
              <a:gd name="T2" fmla="*/ 153 w 2715"/>
              <a:gd name="T3" fmla="*/ 668 h 710"/>
              <a:gd name="T4" fmla="*/ 75 w 2715"/>
              <a:gd name="T5" fmla="*/ 653 h 710"/>
              <a:gd name="T6" fmla="*/ 29 w 2715"/>
              <a:gd name="T7" fmla="*/ 478 h 710"/>
              <a:gd name="T8" fmla="*/ 475 w 2715"/>
              <a:gd name="T9" fmla="*/ 217 h 710"/>
              <a:gd name="T10" fmla="*/ 841 w 2715"/>
              <a:gd name="T11" fmla="*/ 121 h 710"/>
              <a:gd name="T12" fmla="*/ 1078 w 2715"/>
              <a:gd name="T13" fmla="*/ 56 h 710"/>
              <a:gd name="T14" fmla="*/ 1892 w 2715"/>
              <a:gd name="T15" fmla="*/ 76 h 710"/>
              <a:gd name="T16" fmla="*/ 2323 w 2715"/>
              <a:gd name="T17" fmla="*/ 145 h 710"/>
              <a:gd name="T18" fmla="*/ 2519 w 2715"/>
              <a:gd name="T19" fmla="*/ 226 h 710"/>
              <a:gd name="T20" fmla="*/ 2688 w 2715"/>
              <a:gd name="T21" fmla="*/ 333 h 710"/>
              <a:gd name="T22" fmla="*/ 2543 w 2715"/>
              <a:gd name="T23" fmla="*/ 460 h 710"/>
              <a:gd name="T24" fmla="*/ 2539 w 2715"/>
              <a:gd name="T25" fmla="*/ 579 h 710"/>
              <a:gd name="T26" fmla="*/ 2292 w 2715"/>
              <a:gd name="T27" fmla="*/ 673 h 710"/>
              <a:gd name="T28" fmla="*/ 1754 w 2715"/>
              <a:gd name="T29" fmla="*/ 643 h 710"/>
              <a:gd name="T30" fmla="*/ 1506 w 2715"/>
              <a:gd name="T31" fmla="*/ 638 h 710"/>
              <a:gd name="T32" fmla="*/ 1215 w 2715"/>
              <a:gd name="T33" fmla="*/ 684 h 710"/>
              <a:gd name="T34" fmla="*/ 802 w 2715"/>
              <a:gd name="T35" fmla="*/ 626 h 710"/>
              <a:gd name="T36" fmla="*/ 487 w 2715"/>
              <a:gd name="T37" fmla="*/ 627 h 710"/>
              <a:gd name="T38" fmla="*/ 275 w 2715"/>
              <a:gd name="T39" fmla="*/ 697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715" h="710">
                <a:moveTo>
                  <a:pt x="275" y="697"/>
                </a:moveTo>
                <a:cubicBezTo>
                  <a:pt x="233" y="699"/>
                  <a:pt x="193" y="678"/>
                  <a:pt x="153" y="668"/>
                </a:cubicBezTo>
                <a:cubicBezTo>
                  <a:pt x="128" y="662"/>
                  <a:pt x="99" y="663"/>
                  <a:pt x="75" y="653"/>
                </a:cubicBezTo>
                <a:cubicBezTo>
                  <a:pt x="0" y="621"/>
                  <a:pt x="2" y="543"/>
                  <a:pt x="29" y="478"/>
                </a:cubicBezTo>
                <a:cubicBezTo>
                  <a:pt x="91" y="327"/>
                  <a:pt x="334" y="264"/>
                  <a:pt x="475" y="217"/>
                </a:cubicBezTo>
                <a:cubicBezTo>
                  <a:pt x="595" y="176"/>
                  <a:pt x="719" y="154"/>
                  <a:pt x="841" y="121"/>
                </a:cubicBezTo>
                <a:cubicBezTo>
                  <a:pt x="920" y="100"/>
                  <a:pt x="998" y="73"/>
                  <a:pt x="1078" y="56"/>
                </a:cubicBezTo>
                <a:cubicBezTo>
                  <a:pt x="1349" y="0"/>
                  <a:pt x="1621" y="51"/>
                  <a:pt x="1892" y="76"/>
                </a:cubicBezTo>
                <a:cubicBezTo>
                  <a:pt x="2033" y="88"/>
                  <a:pt x="2185" y="111"/>
                  <a:pt x="2323" y="145"/>
                </a:cubicBezTo>
                <a:cubicBezTo>
                  <a:pt x="2392" y="162"/>
                  <a:pt x="2458" y="190"/>
                  <a:pt x="2519" y="226"/>
                </a:cubicBezTo>
                <a:cubicBezTo>
                  <a:pt x="2552" y="246"/>
                  <a:pt x="2673" y="296"/>
                  <a:pt x="2688" y="333"/>
                </a:cubicBezTo>
                <a:cubicBezTo>
                  <a:pt x="2715" y="402"/>
                  <a:pt x="2584" y="439"/>
                  <a:pt x="2543" y="460"/>
                </a:cubicBezTo>
                <a:cubicBezTo>
                  <a:pt x="2456" y="504"/>
                  <a:pt x="2553" y="513"/>
                  <a:pt x="2539" y="579"/>
                </a:cubicBezTo>
                <a:cubicBezTo>
                  <a:pt x="2526" y="638"/>
                  <a:pt x="2334" y="665"/>
                  <a:pt x="2292" y="673"/>
                </a:cubicBezTo>
                <a:cubicBezTo>
                  <a:pt x="2110" y="710"/>
                  <a:pt x="1934" y="662"/>
                  <a:pt x="1754" y="643"/>
                </a:cubicBezTo>
                <a:cubicBezTo>
                  <a:pt x="1673" y="634"/>
                  <a:pt x="1588" y="634"/>
                  <a:pt x="1506" y="638"/>
                </a:cubicBezTo>
                <a:cubicBezTo>
                  <a:pt x="1407" y="644"/>
                  <a:pt x="1314" y="673"/>
                  <a:pt x="1215" y="684"/>
                </a:cubicBezTo>
                <a:cubicBezTo>
                  <a:pt x="1071" y="701"/>
                  <a:pt x="946" y="629"/>
                  <a:pt x="802" y="626"/>
                </a:cubicBezTo>
                <a:cubicBezTo>
                  <a:pt x="699" y="625"/>
                  <a:pt x="590" y="620"/>
                  <a:pt x="487" y="627"/>
                </a:cubicBezTo>
                <a:cubicBezTo>
                  <a:pt x="409" y="632"/>
                  <a:pt x="352" y="692"/>
                  <a:pt x="275" y="69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gamma/>
                  <a:tint val="85882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7" name="Freeform 55"/>
          <p:cNvSpPr>
            <a:spLocks/>
          </p:cNvSpPr>
          <p:nvPr/>
        </p:nvSpPr>
        <p:spPr bwMode="gray">
          <a:xfrm>
            <a:off x="10622283" y="7724776"/>
            <a:ext cx="4003040" cy="413384"/>
          </a:xfrm>
          <a:custGeom>
            <a:avLst/>
            <a:gdLst>
              <a:gd name="T0" fmla="*/ 0 w 2788"/>
              <a:gd name="T1" fmla="*/ 381 h 381"/>
              <a:gd name="T2" fmla="*/ 697 w 2788"/>
              <a:gd name="T3" fmla="*/ 102 h 381"/>
              <a:gd name="T4" fmla="*/ 1662 w 2788"/>
              <a:gd name="T5" fmla="*/ 3 h 381"/>
              <a:gd name="T6" fmla="*/ 2231 w 2788"/>
              <a:gd name="T7" fmla="*/ 87 h 381"/>
              <a:gd name="T8" fmla="*/ 2540 w 2788"/>
              <a:gd name="T9" fmla="*/ 162 h 381"/>
              <a:gd name="T10" fmla="*/ 2788 w 2788"/>
              <a:gd name="T11" fmla="*/ 261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8" h="381">
                <a:moveTo>
                  <a:pt x="0" y="381"/>
                </a:moveTo>
                <a:cubicBezTo>
                  <a:pt x="222" y="255"/>
                  <a:pt x="443" y="150"/>
                  <a:pt x="697" y="102"/>
                </a:cubicBezTo>
                <a:cubicBezTo>
                  <a:pt x="1008" y="42"/>
                  <a:pt x="1344" y="9"/>
                  <a:pt x="1662" y="3"/>
                </a:cubicBezTo>
                <a:cubicBezTo>
                  <a:pt x="1859" y="0"/>
                  <a:pt x="2041" y="48"/>
                  <a:pt x="2231" y="87"/>
                </a:cubicBezTo>
                <a:cubicBezTo>
                  <a:pt x="2336" y="108"/>
                  <a:pt x="2438" y="126"/>
                  <a:pt x="2540" y="162"/>
                </a:cubicBezTo>
                <a:cubicBezTo>
                  <a:pt x="2605" y="185"/>
                  <a:pt x="2735" y="213"/>
                  <a:pt x="2788" y="261"/>
                </a:cubicBezTo>
              </a:path>
            </a:pathLst>
          </a:custGeom>
          <a:noFill/>
          <a:ln w="12700" cap="rnd">
            <a:solidFill>
              <a:srgbClr val="503F2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grpSp>
        <p:nvGrpSpPr>
          <p:cNvPr id="3128" name="Group 56"/>
          <p:cNvGrpSpPr>
            <a:grpSpLocks/>
          </p:cNvGrpSpPr>
          <p:nvPr/>
        </p:nvGrpSpPr>
        <p:grpSpPr bwMode="auto">
          <a:xfrm rot="-1631738">
            <a:off x="13281664" y="7404736"/>
            <a:ext cx="416560" cy="377190"/>
            <a:chOff x="2448" y="1200"/>
            <a:chExt cx="634" cy="757"/>
          </a:xfrm>
        </p:grpSpPr>
        <p:sp>
          <p:nvSpPr>
            <p:cNvPr id="3129" name="Freeform 57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0" name="Freeform 58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12390127" y="7452364"/>
            <a:ext cx="421640" cy="300990"/>
            <a:chOff x="3324" y="788"/>
            <a:chExt cx="482" cy="458"/>
          </a:xfrm>
        </p:grpSpPr>
        <p:sp>
          <p:nvSpPr>
            <p:cNvPr id="3132" name="Freeform 6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3" name="Freeform 6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40784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4" name="Freeform 6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 rot="-1559867">
            <a:off x="11407143" y="7450456"/>
            <a:ext cx="391160" cy="388620"/>
            <a:chOff x="2942" y="357"/>
            <a:chExt cx="752" cy="1001"/>
          </a:xfrm>
        </p:grpSpPr>
        <p:sp>
          <p:nvSpPr>
            <p:cNvPr id="3136" name="Freeform 64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7" name="Freeform 65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8" name="Group 66"/>
          <p:cNvGrpSpPr>
            <a:grpSpLocks/>
          </p:cNvGrpSpPr>
          <p:nvPr/>
        </p:nvGrpSpPr>
        <p:grpSpPr bwMode="auto">
          <a:xfrm rot="-1127993">
            <a:off x="14094466" y="7555234"/>
            <a:ext cx="330200" cy="339090"/>
            <a:chOff x="3072" y="96"/>
            <a:chExt cx="1220" cy="1654"/>
          </a:xfrm>
        </p:grpSpPr>
        <p:grpSp>
          <p:nvGrpSpPr>
            <p:cNvPr id="3139" name="Group 6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140" name="Freeform 6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1" name="Freeform 6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142" name="Group 7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143" name="Freeform 7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4" name="Freeform 7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45" name="Freeform 7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46" name="Freeform 7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47" name="Rectangle 7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680964"/>
            <a:ext cx="34137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l">
              <a:defRPr sz="2000"/>
            </a:lvl1pPr>
          </a:lstStyle>
          <a:p>
            <a:fld id="{D8C4406F-76C2-4B69-A355-EB3BAB0D5089}" type="datetimeFigureOut">
              <a:rPr lang="en-US"/>
              <a:pPr/>
              <a:t>9/24/2021</a:t>
            </a:fld>
            <a:endParaRPr lang="en-US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680964"/>
            <a:ext cx="46329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>
              <a:defRPr sz="2000"/>
            </a:lvl1pPr>
          </a:lstStyle>
          <a:p>
            <a:endParaRPr lang="en-US"/>
          </a:p>
        </p:txBody>
      </p:sp>
      <p:sp>
        <p:nvSpPr>
          <p:cNvPr id="3149" name="Rectangle 7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0485120" y="7680964"/>
            <a:ext cx="73152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r">
              <a:defRPr sz="2000"/>
            </a:lvl1pPr>
          </a:lstStyle>
          <a:p>
            <a:fld id="{95C59FE7-0FC8-456F-B428-50A396FD895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27" r:id="rId13"/>
    <p:sldLayoutId id="214748372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5pPr>
      <a:lvl6pPr marL="65293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6pPr>
      <a:lvl7pPr marL="130586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7pPr>
      <a:lvl8pPr marL="195880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8pPr>
      <a:lvl9pPr marL="261173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9pPr>
    </p:titleStyle>
    <p:bodyStyle>
      <a:lvl1pPr marL="489701" indent="-489701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020" indent="-408085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334" indent="-32646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269" indent="-32646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202" indent="-32646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1136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4069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700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93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93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8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80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73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6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604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536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475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1.wav"/><Relationship Id="rId7" Type="http://schemas.openxmlformats.org/officeDocument/2006/relationships/image" Target="../media/image35.png"/><Relationship Id="rId12" Type="http://schemas.openxmlformats.org/officeDocument/2006/relationships/image" Target="../media/image1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11" Type="http://schemas.openxmlformats.org/officeDocument/2006/relationships/slide" Target="slide4.xml"/><Relationship Id="rId5" Type="http://schemas.openxmlformats.org/officeDocument/2006/relationships/image" Target="../media/image280.png"/><Relationship Id="rId10" Type="http://schemas.openxmlformats.org/officeDocument/2006/relationships/image" Target="../media/image19.png"/><Relationship Id="rId4" Type="http://schemas.openxmlformats.org/officeDocument/2006/relationships/audio" Target="../media/audio3.wav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audio" Target="../media/audio1.wav"/><Relationship Id="rId7" Type="http://schemas.openxmlformats.org/officeDocument/2006/relationships/image" Target="../media/image360.png"/><Relationship Id="rId12" Type="http://schemas.openxmlformats.org/officeDocument/2006/relationships/image" Target="../media/image1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slide" Target="slide4.xml"/><Relationship Id="rId5" Type="http://schemas.openxmlformats.org/officeDocument/2006/relationships/image" Target="../media/image340.png"/><Relationship Id="rId10" Type="http://schemas.openxmlformats.org/officeDocument/2006/relationships/image" Target="../media/image20.png"/><Relationship Id="rId4" Type="http://schemas.openxmlformats.org/officeDocument/2006/relationships/audio" Target="../media/audio3.wav"/><Relationship Id="rId9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41.png"/><Relationship Id="rId12" Type="http://schemas.openxmlformats.org/officeDocument/2006/relationships/slide" Target="slide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11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44.png"/><Relationship Id="rId4" Type="http://schemas.openxmlformats.org/officeDocument/2006/relationships/audio" Target="../media/audio3.wav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6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5.xml"/><Relationship Id="rId1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slide" Target="slide11.xml"/><Relationship Id="rId12" Type="http://schemas.openxmlformats.org/officeDocument/2006/relationships/image" Target="../media/image10.png"/><Relationship Id="rId17" Type="http://schemas.openxmlformats.org/officeDocument/2006/relationships/slide" Target="slide13.xml"/><Relationship Id="rId2" Type="http://schemas.openxmlformats.org/officeDocument/2006/relationships/audio" Target="../media/audio1.wav"/><Relationship Id="rId16" Type="http://schemas.openxmlformats.org/officeDocument/2006/relationships/slide" Target="slide8.xml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11" Type="http://schemas.openxmlformats.org/officeDocument/2006/relationships/image" Target="../media/image9.png"/><Relationship Id="rId5" Type="http://schemas.openxmlformats.org/officeDocument/2006/relationships/slide" Target="slide14.xml"/><Relationship Id="rId15" Type="http://schemas.openxmlformats.org/officeDocument/2006/relationships/slide" Target="slide6.xml"/><Relationship Id="rId10" Type="http://schemas.openxmlformats.org/officeDocument/2006/relationships/slide" Target="slide10.xml"/><Relationship Id="rId19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slide" Target="slide12.xml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png"/><Relationship Id="rId13" Type="http://schemas.openxmlformats.org/officeDocument/2006/relationships/image" Target="../media/image1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3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31.png"/><Relationship Id="rId5" Type="http://schemas.openxmlformats.org/officeDocument/2006/relationships/slide" Target="slide14.xml"/><Relationship Id="rId15" Type="http://schemas.openxmlformats.org/officeDocument/2006/relationships/image" Target="../media/image18.png"/><Relationship Id="rId10" Type="http://schemas.openxmlformats.org/officeDocument/2006/relationships/image" Target="../media/image301.png"/><Relationship Id="rId4" Type="http://schemas.openxmlformats.org/officeDocument/2006/relationships/audio" Target="../media/audio3.wav"/><Relationship Id="rId9" Type="http://schemas.openxmlformats.org/officeDocument/2006/relationships/image" Target="../media/image291.png"/><Relationship Id="rId14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/>
          <p:cNvSpPr>
            <a:spLocks noChangeAspect="1" noChangeArrowheads="1" noTextEdit="1"/>
          </p:cNvSpPr>
          <p:nvPr/>
        </p:nvSpPr>
        <p:spPr bwMode="auto">
          <a:xfrm>
            <a:off x="5974084" y="3566164"/>
            <a:ext cx="7561582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0" y="1828800"/>
            <a:ext cx="7574280" cy="2695579"/>
          </a:xfrm>
          <a:noFill/>
        </p:spPr>
        <p:txBody>
          <a:bodyPr/>
          <a:lstStyle/>
          <a:p>
            <a:pPr algn="ctr"/>
            <a:r>
              <a:rPr lang="en-US" sz="5600" u="sng" dirty="0" err="1"/>
              <a:t>Tiết</a:t>
            </a:r>
            <a:r>
              <a:rPr lang="en-US" sz="5600" u="sng" dirty="0"/>
              <a:t> 7</a:t>
            </a:r>
            <a:r>
              <a:rPr lang="en-US" sz="6900" dirty="0"/>
              <a:t>: </a:t>
            </a:r>
            <a:r>
              <a:rPr lang="en-US" sz="6900" dirty="0" err="1"/>
              <a:t>Luyện</a:t>
            </a:r>
            <a:r>
              <a:rPr lang="en-US" sz="6900" dirty="0"/>
              <a:t> </a:t>
            </a:r>
            <a:r>
              <a:rPr lang="en-US" sz="6900" dirty="0" err="1"/>
              <a:t>tập</a:t>
            </a:r>
            <a:endParaRPr lang="en-US" sz="6900" dirty="0"/>
          </a:p>
        </p:txBody>
      </p:sp>
      <p:pic>
        <p:nvPicPr>
          <p:cNvPr id="6" name="Picture 2" descr="Hình ảnh có liên qua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172200"/>
            <a:ext cx="2983178" cy="1990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1499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1523" y="533400"/>
                <a:ext cx="13777233" cy="1463349"/>
              </a:xfrm>
              <a:prstGeom prst="rect">
                <a:avLst/>
              </a:prstGeom>
              <a:noFill/>
            </p:spPr>
            <p:txBody>
              <a:bodyPr wrap="none" lIns="146304" tIns="73152" rIns="146304" bIns="73152">
                <a:spAutoFit/>
              </a:bodyPr>
              <a:lstStyle/>
              <a:p>
                <a:r>
                  <a:rPr lang="en-US" sz="4000" b="1" dirty="0" err="1">
                    <a:ln w="10160">
                      <a:solidFill>
                        <a:schemeClr val="accent5"/>
                      </a:solidFill>
                      <a:prstDash val="solid"/>
                    </a:ln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Câu</a:t>
                </a:r>
                <a:r>
                  <a:rPr lang="en-US" sz="4000" b="1" dirty="0">
                    <a:ln w="10160">
                      <a:solidFill>
                        <a:schemeClr val="accent5"/>
                      </a:solidFill>
                      <a:prstDash val="solid"/>
                    </a:ln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 6: </a:t>
                </a:r>
                <a:r>
                  <a:rPr lang="en-US" sz="4400" dirty="0">
                    <a:latin typeface="Georgia" pitchFamily="18" charset="0"/>
                  </a:rPr>
                  <a:t>Cho </a:t>
                </a:r>
                <a:r>
                  <a:rPr lang="en-US" sz="4400" dirty="0" err="1">
                    <a:latin typeface="Georgia" pitchFamily="18" charset="0"/>
                  </a:rPr>
                  <a:t>hình</a:t>
                </a:r>
                <a:r>
                  <a:rPr lang="en-US" sz="4400" dirty="0">
                    <a:latin typeface="Georgia" pitchFamily="18" charset="0"/>
                  </a:rPr>
                  <a:t> </a:t>
                </a:r>
                <a:r>
                  <a:rPr lang="en-US" sz="4400" dirty="0" err="1">
                    <a:latin typeface="Georgia" pitchFamily="18" charset="0"/>
                  </a:rPr>
                  <a:t>vẽ</a:t>
                </a:r>
                <a:r>
                  <a:rPr lang="en-US" sz="4400" dirty="0">
                    <a:latin typeface="Georgia" pitchFamily="18" charset="0"/>
                  </a:rPr>
                  <a:t> </a:t>
                </a:r>
                <a:r>
                  <a:rPr lang="en-US" sz="4400" dirty="0" err="1">
                    <a:latin typeface="Georgia" pitchFamily="18" charset="0"/>
                  </a:rPr>
                  <a:t>sau</a:t>
                </a:r>
                <a:r>
                  <a:rPr lang="en-US" sz="4400" dirty="0">
                    <a:latin typeface="Georgia" pitchFamily="18" charset="0"/>
                  </a:rPr>
                  <a:t> </a:t>
                </a:r>
                <a:r>
                  <a:rPr lang="en-US" sz="4400" dirty="0" err="1">
                    <a:latin typeface="Georgia" pitchFamily="18" charset="0"/>
                  </a:rPr>
                  <a:t>biết</a:t>
                </a:r>
                <a:r>
                  <a:rPr lang="en-US" sz="4400" dirty="0">
                    <a:latin typeface="Georgia" pitchFamily="18" charset="0"/>
                  </a:rPr>
                  <a:t> a//b </a:t>
                </a:r>
                <a:r>
                  <a:rPr lang="en-US" sz="4400" dirty="0" err="1">
                    <a:latin typeface="Georgia" pitchFamily="18" charset="0"/>
                  </a:rPr>
                  <a:t>v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400" baseline="-25000" dirty="0">
                    <a:latin typeface="Georgia" pitchFamily="18" charset="0"/>
                  </a:rPr>
                  <a:t>2</a:t>
                </a:r>
                <a:r>
                  <a:rPr lang="en-US" sz="4400" dirty="0">
                    <a:latin typeface="Georgia" pitchFamily="18" charset="0"/>
                  </a:rPr>
                  <a:t>= 70</a:t>
                </a:r>
                <a:r>
                  <a:rPr lang="en-US" sz="4400" baseline="30000" dirty="0">
                    <a:latin typeface="Georgia" pitchFamily="18" charset="0"/>
                  </a:rPr>
                  <a:t>o</a:t>
                </a:r>
                <a:r>
                  <a:rPr lang="en-US" sz="4400" dirty="0">
                    <a:latin typeface="Georgia" pitchFamily="18" charset="0"/>
                  </a:rPr>
                  <a:t>. </a:t>
                </a:r>
                <a:r>
                  <a:rPr lang="en-US" sz="4400" dirty="0" err="1">
                    <a:latin typeface="Georgia" pitchFamily="18" charset="0"/>
                  </a:rPr>
                  <a:t>Tính</a:t>
                </a:r>
                <a:r>
                  <a:rPr lang="en-US" sz="44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400" baseline="-25000" dirty="0">
                    <a:latin typeface="Georgia" pitchFamily="18" charset="0"/>
                  </a:rPr>
                  <a:t>1</a:t>
                </a:r>
                <a:r>
                  <a:rPr lang="en-US" sz="44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400" baseline="-25000" dirty="0"/>
                  <a:t>4</a:t>
                </a:r>
                <a:endParaRPr lang="en-US" sz="4400" b="1" dirty="0">
                  <a:ln w="10160">
                    <a:solidFill>
                      <a:srgbClr val="31BCC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Georgia" pitchFamily="18" charset="0"/>
                </a:endParaRPr>
              </a:p>
              <a:p>
                <a:endParaRPr lang="en-US" sz="40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23" y="533400"/>
                <a:ext cx="13777233" cy="1463349"/>
              </a:xfrm>
              <a:prstGeom prst="rect">
                <a:avLst/>
              </a:prstGeom>
              <a:blipFill rotWithShape="1">
                <a:blip r:embed="rId5"/>
                <a:stretch>
                  <a:fillRect l="-929" t="-5417" r="-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A"/>
              <p:cNvSpPr/>
              <p:nvPr/>
            </p:nvSpPr>
            <p:spPr>
              <a:xfrm flipH="1">
                <a:off x="8510752" y="5864772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endParaRPr lang="en-US" sz="2800" i="1" dirty="0">
                  <a:latin typeface="Cambria Math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 7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4</a:t>
                </a:r>
                <a:r>
                  <a:rPr lang="en-US" sz="3200" dirty="0">
                    <a:latin typeface="Georgia" pitchFamily="18" charset="0"/>
                  </a:rPr>
                  <a:t>= 7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2800" dirty="0">
                  <a:latin typeface="Georgia" pitchFamily="18" charset="0"/>
                </a:endParaRPr>
              </a:p>
              <a:p>
                <a:pPr lvl="0"/>
                <a:endParaRPr lang="vi-VN" sz="2800" dirty="0"/>
              </a:p>
            </p:txBody>
          </p:sp>
        </mc:Choice>
        <mc:Fallback xmlns="">
          <p:sp>
            <p:nvSpPr>
              <p:cNvPr id="4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510752" y="5864772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6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B"/>
              <p:cNvSpPr/>
              <p:nvPr/>
            </p:nvSpPr>
            <p:spPr>
              <a:xfrm>
                <a:off x="457200" y="5867400"/>
                <a:ext cx="5177291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Georgia" pitchFamily="18" charset="0"/>
                  </a:rPr>
                  <a:t>C.</a:t>
                </a:r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11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4</a:t>
                </a:r>
                <a:r>
                  <a:rPr lang="en-US" sz="3200" dirty="0">
                    <a:latin typeface="Georgia" pitchFamily="18" charset="0"/>
                  </a:rPr>
                  <a:t>= 11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3200" dirty="0">
                  <a:latin typeface="Georgia" pitchFamily="18" charset="0"/>
                </a:endParaRPr>
              </a:p>
              <a:p>
                <a:pPr lvl="0"/>
                <a:endParaRPr lang="en-US" sz="2800" dirty="0"/>
              </a:p>
            </p:txBody>
          </p:sp>
        </mc:Choice>
        <mc:Fallback xmlns="">
          <p:sp>
            <p:nvSpPr>
              <p:cNvPr id="5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867400"/>
                <a:ext cx="5177291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7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"/>
              <p:cNvSpPr/>
              <p:nvPr/>
            </p:nvSpPr>
            <p:spPr>
              <a:xfrm>
                <a:off x="457200" y="4419600"/>
                <a:ext cx="5177291" cy="9470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l"/>
                <a:endParaRPr lang="en-US" sz="3200" i="1" dirty="0"/>
              </a:p>
              <a:p>
                <a:endParaRPr lang="en-US" sz="3200" dirty="0">
                  <a:solidFill>
                    <a:schemeClr val="tx1"/>
                  </a:solidFill>
                </a:endParaRPr>
              </a:p>
              <a:p>
                <a:endParaRPr lang="en-US" sz="3200" dirty="0">
                  <a:solidFill>
                    <a:schemeClr val="tx1"/>
                  </a:solidFill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7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4</a:t>
                </a:r>
                <a:r>
                  <a:rPr lang="en-US" sz="3200" dirty="0">
                    <a:latin typeface="Georgia" pitchFamily="18" charset="0"/>
                  </a:rPr>
                  <a:t>= 11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3200" dirty="0">
                  <a:latin typeface="Georgia" pitchFamily="18" charset="0"/>
                </a:endParaRPr>
              </a:p>
              <a:p>
                <a:pPr lvl="0"/>
                <a:endParaRPr lang="en-US" sz="3200" dirty="0"/>
              </a:p>
              <a:p>
                <a:pPr algn="l"/>
                <a:endParaRPr lang="en-US" sz="3200" dirty="0"/>
              </a:p>
              <a:p>
                <a:pPr algn="l"/>
                <a:endParaRPr lang="vi-VN" sz="3200" dirty="0"/>
              </a:p>
            </p:txBody>
          </p:sp>
        </mc:Choice>
        <mc:Fallback xmlns="">
          <p:sp>
            <p:nvSpPr>
              <p:cNvPr id="6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5177291" cy="9470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8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D"/>
              <p:cNvSpPr/>
              <p:nvPr/>
            </p:nvSpPr>
            <p:spPr>
              <a:xfrm flipH="1">
                <a:off x="8492359" y="4409090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200" dirty="0">
                  <a:solidFill>
                    <a:schemeClr val="tx1"/>
                  </a:solidFill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11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4</a:t>
                </a:r>
                <a:r>
                  <a:rPr lang="en-US" sz="3200" dirty="0">
                    <a:latin typeface="Georgia" pitchFamily="18" charset="0"/>
                  </a:rPr>
                  <a:t>= 7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3200" dirty="0">
                  <a:latin typeface="Georgia" pitchFamily="18" charset="0"/>
                </a:endParaRPr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7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92359" y="4409090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01860"/>
            <a:ext cx="5407025" cy="2965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56" y="2473380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231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9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3440" y="533400"/>
                <a:ext cx="14293401" cy="1463349"/>
              </a:xfrm>
              <a:prstGeom prst="rect">
                <a:avLst/>
              </a:prstGeom>
              <a:noFill/>
            </p:spPr>
            <p:txBody>
              <a:bodyPr wrap="none" lIns="146304" tIns="73152" rIns="146304" bIns="73152">
                <a:spAutoFit/>
              </a:bodyPr>
              <a:lstStyle/>
              <a:p>
                <a:r>
                  <a:rPr lang="en-US" sz="4000" b="1" dirty="0">
                    <a:ln w="10160">
                      <a:solidFill>
                        <a:srgbClr val="31BCCF"/>
                      </a:solidFill>
                      <a:prstDash val="solid"/>
                    </a:ln>
                    <a:solidFill>
                      <a:srgbClr val="000000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Câu 7: </a:t>
                </a:r>
                <a:r>
                  <a:rPr lang="en-US" sz="4400" dirty="0">
                    <a:solidFill>
                      <a:srgbClr val="000000"/>
                    </a:solidFill>
                    <a:latin typeface="Georgia" pitchFamily="18" charset="0"/>
                  </a:rPr>
                  <a:t>Cho </a:t>
                </a:r>
                <a:r>
                  <a:rPr lang="en-US" sz="4400" dirty="0" err="1">
                    <a:solidFill>
                      <a:srgbClr val="000000"/>
                    </a:solidFill>
                    <a:latin typeface="Georgia" pitchFamily="18" charset="0"/>
                  </a:rPr>
                  <a:t>hình</a:t>
                </a:r>
                <a:r>
                  <a:rPr lang="en-US" sz="4400" dirty="0">
                    <a:solidFill>
                      <a:srgbClr val="000000"/>
                    </a:solidFill>
                    <a:latin typeface="Georgia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Georgia" pitchFamily="18" charset="0"/>
                  </a:rPr>
                  <a:t>vẽ</a:t>
                </a:r>
                <a:r>
                  <a:rPr lang="en-US" sz="4400" dirty="0">
                    <a:solidFill>
                      <a:srgbClr val="000000"/>
                    </a:solidFill>
                    <a:latin typeface="Georgia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Georgia" pitchFamily="18" charset="0"/>
                  </a:rPr>
                  <a:t>sau</a:t>
                </a:r>
                <a:r>
                  <a:rPr lang="en-US" sz="4400" dirty="0">
                    <a:solidFill>
                      <a:srgbClr val="000000"/>
                    </a:solidFill>
                    <a:latin typeface="Georgia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Georgia" pitchFamily="18" charset="0"/>
                  </a:rPr>
                  <a:t>biết</a:t>
                </a:r>
                <a:r>
                  <a:rPr lang="en-US" sz="4400" dirty="0">
                    <a:solidFill>
                      <a:srgbClr val="000000"/>
                    </a:solidFill>
                    <a:latin typeface="Georgia" pitchFamily="18" charset="0"/>
                  </a:rPr>
                  <a:t> a//b </a:t>
                </a:r>
                <a:r>
                  <a:rPr lang="en-US" sz="4400" dirty="0" err="1">
                    <a:solidFill>
                      <a:srgbClr val="000000"/>
                    </a:solidFill>
                    <a:latin typeface="Georgia" pitchFamily="18" charset="0"/>
                  </a:rPr>
                  <a:t>v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4</a:t>
                </a:r>
                <a:r>
                  <a:rPr lang="en-US" sz="4000" dirty="0">
                    <a:latin typeface="Georgia" pitchFamily="18" charset="0"/>
                  </a:rPr>
                  <a:t>= 37</a:t>
                </a:r>
                <a:r>
                  <a:rPr lang="en-US" sz="4000" baseline="30000" dirty="0">
                    <a:latin typeface="Georgia" pitchFamily="18" charset="0"/>
                  </a:rPr>
                  <a:t>o</a:t>
                </a:r>
                <a:r>
                  <a:rPr lang="en-US" sz="4000" dirty="0">
                    <a:latin typeface="Georgia" pitchFamily="18" charset="0"/>
                  </a:rPr>
                  <a:t>. </a:t>
                </a:r>
                <a:r>
                  <a:rPr lang="en-US" sz="4000" dirty="0" err="1">
                    <a:latin typeface="Georgia" pitchFamily="18" charset="0"/>
                  </a:rPr>
                  <a:t>Tính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1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:r>
                  <a:rPr lang="en-US" sz="4000" dirty="0" err="1">
                    <a:latin typeface="Georgia" pitchFamily="18" charset="0"/>
                  </a:rPr>
                  <a:t>và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000" baseline="-25000" dirty="0"/>
                  <a:t>1</a:t>
                </a:r>
                <a:endParaRPr lang="en-US" sz="4000" dirty="0">
                  <a:latin typeface="Georgia" pitchFamily="18" charset="0"/>
                </a:endParaRPr>
              </a:p>
              <a:p>
                <a:endParaRPr lang="en-US" sz="4000" b="1" dirty="0">
                  <a:ln w="10160">
                    <a:solidFill>
                      <a:srgbClr val="31BCC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40" y="533400"/>
                <a:ext cx="14293401" cy="1463349"/>
              </a:xfrm>
              <a:prstGeom prst="rect">
                <a:avLst/>
              </a:prstGeom>
              <a:blipFill rotWithShape="1">
                <a:blip r:embed="rId5"/>
                <a:stretch>
                  <a:fillRect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A"/>
              <p:cNvSpPr/>
              <p:nvPr/>
            </p:nvSpPr>
            <p:spPr>
              <a:xfrm flipH="1">
                <a:off x="8458200" y="4452260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 i="1" dirty="0">
                  <a:solidFill>
                    <a:srgbClr val="FFFFFF"/>
                  </a:solidFill>
                  <a:latin typeface="Cambria Math"/>
                </a:endParaRPr>
              </a:p>
              <a:p>
                <a:r>
                  <a:rPr lang="en-US" sz="3200" dirty="0">
                    <a:solidFill>
                      <a:srgbClr val="000000"/>
                    </a:solidFill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37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r>
                  <a:rPr lang="en-US" sz="3200" dirty="0">
                    <a:solidFill>
                      <a:srgbClr val="FFFFFF"/>
                    </a:solidFill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143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endParaRPr lang="en-US" sz="3200" dirty="0">
                  <a:solidFill>
                    <a:srgbClr val="FFFFFF"/>
                  </a:solidFill>
                </a:endParaRPr>
              </a:p>
              <a:p>
                <a:endParaRPr lang="vi-VN" sz="2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4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58200" y="4452260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6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B"/>
              <p:cNvSpPr/>
              <p:nvPr/>
            </p:nvSpPr>
            <p:spPr>
              <a:xfrm>
                <a:off x="457200" y="5867400"/>
                <a:ext cx="5177291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C</a:t>
                </a:r>
                <a:r>
                  <a:rPr lang="en-US" sz="2800" dirty="0">
                    <a:solidFill>
                      <a:srgbClr val="FFFFFF"/>
                    </a:solidFill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2800" dirty="0">
                    <a:solidFill>
                      <a:srgbClr val="FFFFFF"/>
                    </a:solidFill>
                  </a:rPr>
                  <a:t>= 143</a:t>
                </a:r>
                <a:r>
                  <a:rPr lang="en-US" sz="2800" baseline="30000" dirty="0">
                    <a:solidFill>
                      <a:srgbClr val="FFFFFF"/>
                    </a:solidFill>
                  </a:rPr>
                  <a:t>o</a:t>
                </a:r>
                <a:r>
                  <a:rPr lang="en-US" sz="2800" dirty="0">
                    <a:solidFill>
                      <a:srgbClr val="FFFFFF"/>
                    </a:solidFill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8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2800" dirty="0">
                    <a:solidFill>
                      <a:srgbClr val="FFFFFF"/>
                    </a:solidFill>
                  </a:rPr>
                  <a:t>= 37</a:t>
                </a:r>
                <a:r>
                  <a:rPr lang="en-US" sz="2800" baseline="30000" dirty="0">
                    <a:solidFill>
                      <a:srgbClr val="FFFFFF"/>
                    </a:solidFill>
                  </a:rPr>
                  <a:t>o</a:t>
                </a:r>
                <a:endParaRPr lang="en-US" sz="2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5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867400"/>
                <a:ext cx="5177291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"/>
              <p:cNvSpPr/>
              <p:nvPr/>
            </p:nvSpPr>
            <p:spPr>
              <a:xfrm>
                <a:off x="457200" y="4419600"/>
                <a:ext cx="5177291" cy="9470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sz="3200" i="1" dirty="0">
                  <a:solidFill>
                    <a:srgbClr val="FFFFFF"/>
                  </a:solidFill>
                </a:endParaRPr>
              </a:p>
              <a:p>
                <a:r>
                  <a:rPr lang="en-US" sz="3200" dirty="0">
                    <a:solidFill>
                      <a:srgbClr val="000000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37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r>
                  <a:rPr lang="en-US" sz="3200" dirty="0">
                    <a:solidFill>
                      <a:srgbClr val="FFFFFF"/>
                    </a:solidFill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37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endParaRPr lang="en-US" sz="3200" dirty="0">
                  <a:solidFill>
                    <a:srgbClr val="FFFFFF"/>
                  </a:solidFill>
                </a:endParaRPr>
              </a:p>
              <a:p>
                <a:pPr algn="l"/>
                <a:endParaRPr lang="vi-VN" sz="32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6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5177291" cy="9470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8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D"/>
              <p:cNvSpPr/>
              <p:nvPr/>
            </p:nvSpPr>
            <p:spPr>
              <a:xfrm flipH="1">
                <a:off x="8458200" y="5867401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0000"/>
                    </a:solidFill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143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r>
                  <a:rPr lang="en-US" sz="3200" dirty="0">
                    <a:solidFill>
                      <a:srgbClr val="FFFFFF"/>
                    </a:solidFill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3200" baseline="-25000" dirty="0">
                    <a:solidFill>
                      <a:srgbClr val="FFFFFF"/>
                    </a:solidFill>
                  </a:rPr>
                  <a:t>1</a:t>
                </a:r>
                <a:r>
                  <a:rPr lang="en-US" sz="3200" dirty="0">
                    <a:solidFill>
                      <a:srgbClr val="FFFFFF"/>
                    </a:solidFill>
                  </a:rPr>
                  <a:t>= 143</a:t>
                </a:r>
                <a:r>
                  <a:rPr lang="en-US" sz="3200" baseline="30000" dirty="0">
                    <a:solidFill>
                      <a:srgbClr val="FFFFFF"/>
                    </a:solidFill>
                  </a:rPr>
                  <a:t>o</a:t>
                </a:r>
                <a:endParaRPr lang="en-US" sz="32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7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58200" y="5867401"/>
                <a:ext cx="5410200" cy="9144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740" y="1556660"/>
            <a:ext cx="487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8800" y="2209800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96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9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198" y="457200"/>
                <a:ext cx="13182601" cy="978729"/>
              </a:xfrm>
              <a:prstGeom prst="rect">
                <a:avLst/>
              </a:prstGeom>
              <a:noFill/>
            </p:spPr>
            <p:txBody>
              <a:bodyPr wrap="square" lIns="146304" tIns="73152" rIns="146304" bIns="73152">
                <a:spAutoFit/>
              </a:bodyPr>
              <a:lstStyle/>
              <a:p>
                <a:r>
                  <a:rPr lang="en-US" sz="5400" b="1" dirty="0" err="1">
                    <a:ln w="10160">
                      <a:solidFill>
                        <a:srgbClr val="31BCCF"/>
                      </a:solidFill>
                      <a:prstDash val="solid"/>
                    </a:ln>
                    <a:solidFill>
                      <a:srgbClr val="000000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Câu</a:t>
                </a:r>
                <a:r>
                  <a:rPr lang="en-US" sz="5400" b="1" dirty="0">
                    <a:ln w="10160">
                      <a:solidFill>
                        <a:srgbClr val="31BCCF"/>
                      </a:solidFill>
                      <a:prstDash val="solid"/>
                    </a:ln>
                    <a:solidFill>
                      <a:srgbClr val="000000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 8:</a:t>
                </a:r>
                <a:r>
                  <a:rPr lang="en-US" sz="5400" dirty="0"/>
                  <a:t> </a:t>
                </a:r>
                <a:r>
                  <a:rPr lang="en-US" sz="4000" dirty="0">
                    <a:latin typeface="Georgia" pitchFamily="18" charset="0"/>
                  </a:rPr>
                  <a:t>Cho </a:t>
                </a:r>
                <a:r>
                  <a:rPr lang="en-US" sz="4000" dirty="0" err="1">
                    <a:latin typeface="Georgia" pitchFamily="18" charset="0"/>
                  </a:rPr>
                  <a:t>hình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:r>
                  <a:rPr lang="en-US" sz="4000" dirty="0" err="1">
                    <a:latin typeface="Georgia" pitchFamily="18" charset="0"/>
                  </a:rPr>
                  <a:t>vẽ</a:t>
                </a:r>
                <a:r>
                  <a:rPr lang="en-US" sz="4000" dirty="0">
                    <a:latin typeface="Georgia" pitchFamily="18" charset="0"/>
                  </a:rPr>
                  <a:t>, </a:t>
                </a:r>
                <a:r>
                  <a:rPr lang="en-US" sz="4000" dirty="0" err="1">
                    <a:latin typeface="Georgia" pitchFamily="18" charset="0"/>
                  </a:rPr>
                  <a:t>biết</a:t>
                </a:r>
                <a:r>
                  <a:rPr lang="en-US" sz="4000" dirty="0">
                    <a:latin typeface="Georgia" pitchFamily="18" charset="0"/>
                  </a:rPr>
                  <a:t> a//b </a:t>
                </a:r>
                <a:r>
                  <a:rPr lang="en-US" sz="4000" dirty="0" err="1">
                    <a:latin typeface="Georgia" pitchFamily="18" charset="0"/>
                  </a:rPr>
                  <a:t>và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1</a:t>
                </a:r>
                <a:r>
                  <a:rPr lang="en-US" sz="4000" dirty="0">
                    <a:latin typeface="Georgia" pitchFamily="18" charset="0"/>
                  </a:rPr>
                  <a:t>= 100</a:t>
                </a:r>
                <a:r>
                  <a:rPr lang="en-US" sz="4000" baseline="30000" dirty="0">
                    <a:latin typeface="Georgia" pitchFamily="18" charset="0"/>
                  </a:rPr>
                  <a:t>o</a:t>
                </a:r>
                <a:r>
                  <a:rPr lang="en-US" sz="4000" dirty="0">
                    <a:latin typeface="Georgia" pitchFamily="18" charset="0"/>
                  </a:rPr>
                  <a:t>. </a:t>
                </a:r>
                <a:r>
                  <a:rPr lang="en-US" sz="4000" dirty="0" err="1">
                    <a:latin typeface="Georgia" pitchFamily="18" charset="0"/>
                  </a:rPr>
                  <a:t>tính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1</a:t>
                </a:r>
                <a:r>
                  <a:rPr lang="en-US" sz="40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2</a:t>
                </a:r>
                <a:endParaRPr lang="en-US" sz="4000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457200"/>
                <a:ext cx="13182601" cy="978729"/>
              </a:xfrm>
              <a:prstGeom prst="rect">
                <a:avLst/>
              </a:prstGeom>
              <a:blipFill>
                <a:blip r:embed="rId5"/>
                <a:stretch>
                  <a:fillRect b="-16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hlinkClick r:id="rId6" action="ppaction://hlinksldjump"/>
          </p:cNvPr>
          <p:cNvSpPr/>
          <p:nvPr/>
        </p:nvSpPr>
        <p:spPr>
          <a:xfrm>
            <a:off x="11216640" y="7501645"/>
            <a:ext cx="2438400" cy="5486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r>
              <a:rPr lang="en-US" b="1" dirty="0">
                <a:solidFill>
                  <a:srgbClr val="FFFFFF"/>
                </a:solidFill>
              </a:rPr>
              <a:t>ĐUA TIẾ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A"/>
              <p:cNvSpPr/>
              <p:nvPr/>
            </p:nvSpPr>
            <p:spPr>
              <a:xfrm>
                <a:off x="609600" y="6019800"/>
                <a:ext cx="6400800" cy="10668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chemeClr val="tx1"/>
                    </a:solidFill>
                  </a:rPr>
                  <a:t>C</a:t>
                </a:r>
                <a:r>
                  <a:rPr lang="en-US" sz="3200" dirty="0"/>
                  <a:t>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 10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2</a:t>
                </a:r>
                <a:r>
                  <a:rPr lang="en-US" sz="3200" dirty="0">
                    <a:latin typeface="Georgia" pitchFamily="18" charset="0"/>
                  </a:rPr>
                  <a:t>= 8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2800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8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19800"/>
                <a:ext cx="6400800" cy="10668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B"/>
              <p:cNvSpPr/>
              <p:nvPr/>
            </p:nvSpPr>
            <p:spPr>
              <a:xfrm>
                <a:off x="609600" y="4114800"/>
                <a:ext cx="6400800" cy="100965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/>
              </a:p>
              <a:p>
                <a:pPr lvl="0"/>
                <a:r>
                  <a:rPr lang="en-US" sz="3200" dirty="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/>
                  <a:t>1</a:t>
                </a:r>
                <a:r>
                  <a:rPr lang="en-US" sz="3200" dirty="0"/>
                  <a:t>=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/>
                  <a:t>2</a:t>
                </a:r>
                <a:r>
                  <a:rPr lang="en-US" sz="3200" dirty="0"/>
                  <a:t>= 100</a:t>
                </a:r>
                <a:r>
                  <a:rPr lang="en-US" sz="3200" baseline="30000" dirty="0"/>
                  <a:t>o</a:t>
                </a:r>
                <a:r>
                  <a:rPr lang="en-US" sz="3200" dirty="0"/>
                  <a:t>.</a:t>
                </a:r>
              </a:p>
              <a:p>
                <a:pPr algn="l"/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endParaRPr lang="vi-VN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6400800" cy="100965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"/>
              <p:cNvSpPr/>
              <p:nvPr/>
            </p:nvSpPr>
            <p:spPr>
              <a:xfrm flipH="1">
                <a:off x="7777655" y="4130566"/>
                <a:ext cx="6019800" cy="99388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2800" dirty="0">
                    <a:solidFill>
                      <a:schemeClr val="tx1"/>
                    </a:solidFill>
                    <a:latin typeface="Georgia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 8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2</a:t>
                </a:r>
                <a:r>
                  <a:rPr lang="en-US" sz="3200" dirty="0">
                    <a:latin typeface="Georgia" pitchFamily="18" charset="0"/>
                  </a:rPr>
                  <a:t>= 10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endParaRPr lang="en-US" sz="1600" dirty="0">
                  <a:latin typeface="Georgia" pitchFamily="18" charset="0"/>
                </a:endParaRPr>
              </a:p>
              <a:p>
                <a:endParaRPr lang="vi-VN" sz="1600" dirty="0"/>
              </a:p>
            </p:txBody>
          </p:sp>
        </mc:Choice>
        <mc:Fallback xmlns="">
          <p:sp>
            <p:nvSpPr>
              <p:cNvPr id="10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777655" y="4130566"/>
                <a:ext cx="6019800" cy="99388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"/>
              <p:cNvSpPr/>
              <p:nvPr/>
            </p:nvSpPr>
            <p:spPr>
              <a:xfrm flipH="1">
                <a:off x="7772400" y="6019800"/>
                <a:ext cx="6019800" cy="10668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Georgia" pitchFamily="18" charset="0"/>
                  </a:rPr>
                  <a:t>D.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1</a:t>
                </a:r>
                <a:r>
                  <a:rPr lang="en-US" sz="3200" dirty="0">
                    <a:latin typeface="Georgia" pitchFamily="18" charset="0"/>
                  </a:rPr>
                  <a:t>=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baseline="-25000" dirty="0">
                    <a:latin typeface="Georgia" pitchFamily="18" charset="0"/>
                  </a:rPr>
                  <a:t>2</a:t>
                </a:r>
                <a:r>
                  <a:rPr lang="en-US" sz="3200" dirty="0">
                    <a:latin typeface="Georgia" pitchFamily="18" charset="0"/>
                  </a:rPr>
                  <a:t>= 8</a:t>
                </a:r>
                <a:r>
                  <a:rPr lang="en-US" sz="2800" dirty="0"/>
                  <a:t>0</a:t>
                </a:r>
                <a:r>
                  <a:rPr lang="en-US" sz="2800" baseline="30000" dirty="0"/>
                  <a:t>o</a:t>
                </a:r>
                <a:r>
                  <a:rPr lang="en-US" sz="2800" dirty="0">
                    <a:solidFill>
                      <a:schemeClr val="tx1"/>
                    </a:solidFill>
                    <a:latin typeface="Georgia" pitchFamily="18" charset="0"/>
                  </a:rPr>
                  <a:t> </a:t>
                </a:r>
                <a:endParaRPr lang="en-US" sz="2400" dirty="0">
                  <a:solidFill>
                    <a:schemeClr val="bg1"/>
                  </a:solidFill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11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772400" y="6019800"/>
                <a:ext cx="6019800" cy="10668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35929"/>
            <a:ext cx="6172200" cy="2526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0992" y="2076864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83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888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>
            <a:extLst>
              <a:ext uri="{FF2B5EF4-FFF2-40B4-BE49-F238E27FC236}">
                <a16:creationId xmlns:a16="http://schemas.microsoft.com/office/drawing/2014/main" xmlns="" id="{F01316F1-A420-4C34-AC58-7A7F9F65E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27650"/>
            <a:ext cx="13335000" cy="6097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.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// b</a:t>
            </a:r>
          </a:p>
          <a:p>
            <a:pPr algn="l" defTabSz="1097280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// b</a:t>
            </a:r>
          </a:p>
          <a:p>
            <a:pPr algn="l" defTabSz="1097280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, d’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// d’</a:t>
            </a:r>
          </a:p>
          <a:p>
            <a:pPr algn="l" defTabSz="1097280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….…………………………….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xmlns="" id="{91B9FAB3-0E5B-4B79-95FF-B8CCB1C6A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194352"/>
            <a:ext cx="256032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xmlns="" id="{9D5A4831-CD52-44A7-92B6-A51DF51CD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3529453"/>
            <a:ext cx="256032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xmlns="" id="{055DFA67-9F93-4675-958D-04DF57C12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62141"/>
            <a:ext cx="256032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7" name="Text Box 7">
            <a:extLst>
              <a:ext uri="{FF2B5EF4-FFF2-40B4-BE49-F238E27FC236}">
                <a16:creationId xmlns:a16="http://schemas.microsoft.com/office/drawing/2014/main" xmlns="" id="{2585DE32-251A-430A-A41B-4DAE1F581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040" y="6992354"/>
            <a:ext cx="164592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/b</a:t>
            </a:r>
          </a:p>
        </p:txBody>
      </p:sp>
      <p:sp>
        <p:nvSpPr>
          <p:cNvPr id="61448" name="Text Box 8">
            <a:extLst>
              <a:ext uri="{FF2B5EF4-FFF2-40B4-BE49-F238E27FC236}">
                <a16:creationId xmlns:a16="http://schemas.microsoft.com/office/drawing/2014/main" xmlns="" id="{5AF93056-EC2B-4510-AC62-2BA9B05D6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956682"/>
            <a:ext cx="1203960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109728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D17F682-6A04-4F09-9FF0-C375A338620C}"/>
              </a:ext>
            </a:extLst>
          </p:cNvPr>
          <p:cNvSpPr txBox="1"/>
          <p:nvPr/>
        </p:nvSpPr>
        <p:spPr>
          <a:xfrm>
            <a:off x="-914400" y="841458"/>
            <a:ext cx="11734800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61444" grpId="0"/>
      <p:bldP spid="61445" grpId="0"/>
      <p:bldP spid="61446" grpId="0"/>
      <p:bldP spid="6144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xmlns="" id="{DF2A2F3D-1262-4A1A-A807-FA3CB06F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196275"/>
            <a:ext cx="11666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9728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//n 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7CEE05A-746C-4720-8823-B92A200CD2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0643" y="488662"/>
            <a:ext cx="4800600" cy="4867686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55FC15EC-25F2-41E2-B8EF-1BD815AADD85}"/>
              </a:ext>
            </a:extLst>
          </p:cNvPr>
          <p:cNvGrpSpPr/>
          <p:nvPr/>
        </p:nvGrpSpPr>
        <p:grpSpPr>
          <a:xfrm>
            <a:off x="152400" y="1016575"/>
            <a:ext cx="4881562" cy="3568125"/>
            <a:chOff x="152400" y="1016575"/>
            <a:chExt cx="4881562" cy="3568125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83F0CA29-7EAA-4DCA-B7A7-9D2B1FF1B9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476228"/>
                </p:ext>
              </p:extLst>
            </p:nvPr>
          </p:nvGraphicFramePr>
          <p:xfrm>
            <a:off x="300038" y="1130300"/>
            <a:ext cx="2730500" cy="345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4" imgW="2730240" imgH="3454200" progId="Equation.DSMT4">
                    <p:embed/>
                  </p:oleObj>
                </mc:Choice>
                <mc:Fallback>
                  <p:oleObj name="Equation" r:id="rId4" imgW="2730240" imgH="345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0038" y="1130300"/>
                          <a:ext cx="2730500" cy="345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70A46B3B-0EA7-4ED0-BE63-85DF0A40F01E}"/>
                </a:ext>
              </a:extLst>
            </p:cNvPr>
            <p:cNvSpPr txBox="1"/>
            <p:nvPr/>
          </p:nvSpPr>
          <p:spPr>
            <a:xfrm>
              <a:off x="152400" y="1016575"/>
              <a:ext cx="48815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BE0E2AD8-A9E0-49FC-B608-B36E6A31CD6B}"/>
              </a:ext>
            </a:extLst>
          </p:cNvPr>
          <p:cNvCxnSpPr>
            <a:cxnSpLocks/>
          </p:cNvCxnSpPr>
          <p:nvPr/>
        </p:nvCxnSpPr>
        <p:spPr>
          <a:xfrm>
            <a:off x="4648200" y="914400"/>
            <a:ext cx="0" cy="3670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AC5D9C15-35F3-4332-8D56-4FA07E578E5F}"/>
              </a:ext>
            </a:extLst>
          </p:cNvPr>
          <p:cNvGrpSpPr/>
          <p:nvPr/>
        </p:nvGrpSpPr>
        <p:grpSpPr>
          <a:xfrm>
            <a:off x="4491038" y="1016575"/>
            <a:ext cx="4881562" cy="3568125"/>
            <a:chOff x="-17462" y="1016575"/>
            <a:chExt cx="4881562" cy="3568125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CAB848AE-CFC9-441A-AA23-3768ED6C42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721513"/>
                </p:ext>
              </p:extLst>
            </p:nvPr>
          </p:nvGraphicFramePr>
          <p:xfrm>
            <a:off x="230188" y="1130300"/>
            <a:ext cx="2870200" cy="345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6" imgW="2869920" imgH="3454200" progId="Equation.DSMT4">
                    <p:embed/>
                  </p:oleObj>
                </mc:Choice>
                <mc:Fallback>
                  <p:oleObj name="Equation" r:id="rId6" imgW="2869920" imgH="34542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83F0CA29-7EAA-4DCA-B7A7-9D2B1FF1B9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188" y="1130300"/>
                          <a:ext cx="2870200" cy="345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E520E87F-A016-40E8-931B-25DA0C5E6CC9}"/>
                </a:ext>
              </a:extLst>
            </p:cNvPr>
            <p:cNvSpPr txBox="1"/>
            <p:nvPr/>
          </p:nvSpPr>
          <p:spPr>
            <a:xfrm>
              <a:off x="-17462" y="1016575"/>
              <a:ext cx="48815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xmlns="" id="{0654564B-42B5-446D-9B76-1B4FE0380E91}"/>
              </a:ext>
            </a:extLst>
          </p:cNvPr>
          <p:cNvSpPr/>
          <p:nvPr/>
        </p:nvSpPr>
        <p:spPr>
          <a:xfrm>
            <a:off x="495300" y="1752467"/>
            <a:ext cx="8305800" cy="3653485"/>
          </a:xfrm>
          <a:prstGeom prst="cloudCallout">
            <a:avLst>
              <a:gd name="adj1" fmla="val 63132"/>
              <a:gd name="adj2" fmla="val 8416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0635F7AB-9233-4AFE-9320-F961833BB432}"/>
              </a:ext>
            </a:extLst>
          </p:cNvPr>
          <p:cNvGrpSpPr/>
          <p:nvPr/>
        </p:nvGrpSpPr>
        <p:grpSpPr>
          <a:xfrm>
            <a:off x="250315" y="1134359"/>
            <a:ext cx="4995862" cy="4139458"/>
            <a:chOff x="115887" y="687117"/>
            <a:chExt cx="4995862" cy="4139458"/>
          </a:xfrm>
        </p:grpSpPr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xmlns="" id="{07EF99D9-F5DF-47DC-AC0F-C9484E42EB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800552"/>
                </p:ext>
              </p:extLst>
            </p:nvPr>
          </p:nvGraphicFramePr>
          <p:xfrm>
            <a:off x="115887" y="889575"/>
            <a:ext cx="3098801" cy="393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3" imgW="3098520" imgH="3936960" progId="Equation.DSMT4">
                    <p:embed/>
                  </p:oleObj>
                </mc:Choice>
                <mc:Fallback>
                  <p:oleObj name="Equation" r:id="rId3" imgW="3098520" imgH="39369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83F0CA29-7EAA-4DCA-B7A7-9D2B1FF1B9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887" y="889575"/>
                          <a:ext cx="3098801" cy="393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679518F0-2271-45A5-8A14-8C8DAF21EFFA}"/>
                </a:ext>
              </a:extLst>
            </p:cNvPr>
            <p:cNvSpPr txBox="1"/>
            <p:nvPr/>
          </p:nvSpPr>
          <p:spPr>
            <a:xfrm>
              <a:off x="230187" y="687117"/>
              <a:ext cx="48815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Text Box 2">
            <a:extLst>
              <a:ext uri="{FF2B5EF4-FFF2-40B4-BE49-F238E27FC236}">
                <a16:creationId xmlns:a16="http://schemas.microsoft.com/office/drawing/2014/main" xmlns="" id="{4556B46E-C6F4-42E3-B4EA-E8AC496FD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196275"/>
            <a:ext cx="11666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9728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xmlns="" id="{A7292237-260C-4218-8167-D3A2813F2C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2346" y="1165746"/>
            <a:ext cx="4042839" cy="409933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F6E1598E-04F0-4294-88B6-385B9327EE8D}"/>
              </a:ext>
            </a:extLst>
          </p:cNvPr>
          <p:cNvCxnSpPr/>
          <p:nvPr/>
        </p:nvCxnSpPr>
        <p:spPr>
          <a:xfrm>
            <a:off x="4805362" y="1066800"/>
            <a:ext cx="0" cy="533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CDA4C1C-4973-4EBA-BEEE-087A6339844D}"/>
              </a:ext>
            </a:extLst>
          </p:cNvPr>
          <p:cNvSpPr txBox="1"/>
          <p:nvPr/>
        </p:nvSpPr>
        <p:spPr>
          <a:xfrm>
            <a:off x="4805362" y="1207604"/>
            <a:ext cx="6857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0915534-5AB4-42B0-BB77-1E27F6A7F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85186"/>
              </p:ext>
            </p:extLst>
          </p:nvPr>
        </p:nvGraphicFramePr>
        <p:xfrm>
          <a:off x="6083812" y="1156743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527200" imgH="507960" progId="Equation.DSMT4">
                  <p:embed/>
                </p:oleObj>
              </mc:Choice>
              <mc:Fallback>
                <p:oleObj name="Equation" r:id="rId6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3812" y="1156743"/>
                        <a:ext cx="2527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8EB59576-6CE8-43E4-B6ED-97452027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55416"/>
              </p:ext>
            </p:extLst>
          </p:nvPr>
        </p:nvGraphicFramePr>
        <p:xfrm>
          <a:off x="5657850" y="1855391"/>
          <a:ext cx="3314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3314520" imgH="2019240" progId="Equation.DSMT4">
                  <p:embed/>
                </p:oleObj>
              </mc:Choice>
              <mc:Fallback>
                <p:oleObj name="Equation" r:id="rId8" imgW="331452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7850" y="1855391"/>
                        <a:ext cx="33147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4A03FD6-DCB3-4332-9954-6094B1535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38394"/>
              </p:ext>
            </p:extLst>
          </p:nvPr>
        </p:nvGraphicFramePr>
        <p:xfrm>
          <a:off x="5657850" y="3996928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124080" imgH="685800" progId="Equation.DSMT4">
                  <p:embed/>
                </p:oleObj>
              </mc:Choice>
              <mc:Fallback>
                <p:oleObj name="Equation" r:id="rId10" imgW="3124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7850" y="3996928"/>
                        <a:ext cx="3124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5B4D075-C0D6-45E8-B854-43A620D12E7C}"/>
              </a:ext>
            </a:extLst>
          </p:cNvPr>
          <p:cNvSpPr txBox="1"/>
          <p:nvPr/>
        </p:nvSpPr>
        <p:spPr>
          <a:xfrm>
            <a:off x="5340350" y="4790182"/>
            <a:ext cx="617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m//n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hn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2">
            <a:extLst>
              <a:ext uri="{FF2B5EF4-FFF2-40B4-BE49-F238E27FC236}">
                <a16:creationId xmlns:a16="http://schemas.microsoft.com/office/drawing/2014/main" xmlns="" id="{4556B46E-C6F4-42E3-B4EA-E8AC496FD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196275"/>
            <a:ext cx="11666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09728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xmlns="" id="{A7292237-260C-4218-8167-D3A2813F2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97581" y="1294250"/>
            <a:ext cx="4042839" cy="409933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F6E1598E-04F0-4294-88B6-385B9327EE8D}"/>
              </a:ext>
            </a:extLst>
          </p:cNvPr>
          <p:cNvCxnSpPr>
            <a:cxnSpLocks/>
          </p:cNvCxnSpPr>
          <p:nvPr/>
        </p:nvCxnSpPr>
        <p:spPr>
          <a:xfrm>
            <a:off x="4191000" y="1294250"/>
            <a:ext cx="0" cy="388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CDA4C1C-4973-4EBA-BEEE-087A6339844D}"/>
              </a:ext>
            </a:extLst>
          </p:cNvPr>
          <p:cNvSpPr txBox="1"/>
          <p:nvPr/>
        </p:nvSpPr>
        <p:spPr>
          <a:xfrm>
            <a:off x="4419599" y="1243628"/>
            <a:ext cx="6705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                          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ề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ù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0915534-5AB4-42B0-BB77-1E27F6A7F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80704"/>
              </p:ext>
            </p:extLst>
          </p:nvPr>
        </p:nvGraphicFramePr>
        <p:xfrm>
          <a:off x="5756541" y="1218722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2412720" imgH="507960" progId="Equation.DSMT4">
                  <p:embed/>
                </p:oleObj>
              </mc:Choice>
              <mc:Fallback>
                <p:oleObj name="Equation" r:id="rId4" imgW="241272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F0915534-5AB4-42B0-BB77-1E27F6A7F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6541" y="1218722"/>
                        <a:ext cx="241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8EB59576-6CE8-43E4-B6ED-97452027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79670"/>
              </p:ext>
            </p:extLst>
          </p:nvPr>
        </p:nvGraphicFramePr>
        <p:xfrm>
          <a:off x="5219700" y="1943100"/>
          <a:ext cx="3086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3085920" imgH="2019240" progId="Equation.DSMT4">
                  <p:embed/>
                </p:oleObj>
              </mc:Choice>
              <mc:Fallback>
                <p:oleObj name="Equation" r:id="rId6" imgW="3085920" imgH="20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8EB59576-6CE8-43E4-B6ED-97452027E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9700" y="1943100"/>
                        <a:ext cx="30861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4A03FD6-DCB3-4332-9954-6094B1535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508"/>
              </p:ext>
            </p:extLst>
          </p:nvPr>
        </p:nvGraphicFramePr>
        <p:xfrm>
          <a:off x="5245100" y="3962400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3288960" imgH="685800" progId="Equation.DSMT4">
                  <p:embed/>
                </p:oleObj>
              </mc:Choice>
              <mc:Fallback>
                <p:oleObj name="Equation" r:id="rId8" imgW="328896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D4A03FD6-DCB3-4332-9954-6094B1535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5100" y="3962400"/>
                        <a:ext cx="3289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5B4D075-C0D6-45E8-B854-43A620D12E7C}"/>
              </a:ext>
            </a:extLst>
          </p:cNvPr>
          <p:cNvSpPr txBox="1"/>
          <p:nvPr/>
        </p:nvSpPr>
        <p:spPr>
          <a:xfrm>
            <a:off x="4648200" y="4648200"/>
            <a:ext cx="617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&gt; m//n 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hn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199E03C7-9974-440B-BE84-231E460A8F91}"/>
              </a:ext>
            </a:extLst>
          </p:cNvPr>
          <p:cNvGrpSpPr/>
          <p:nvPr/>
        </p:nvGrpSpPr>
        <p:grpSpPr>
          <a:xfrm>
            <a:off x="-20371" y="1205222"/>
            <a:ext cx="4881562" cy="4050288"/>
            <a:chOff x="-19316" y="775275"/>
            <a:chExt cx="4881562" cy="4050288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8F95559D-5CCA-4DED-851F-4753DC9890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149687"/>
                </p:ext>
              </p:extLst>
            </p:nvPr>
          </p:nvGraphicFramePr>
          <p:xfrm>
            <a:off x="32805" y="888563"/>
            <a:ext cx="3263900" cy="393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0" imgW="3263760" imgH="3936960" progId="Equation.DSMT4">
                    <p:embed/>
                  </p:oleObj>
                </mc:Choice>
                <mc:Fallback>
                  <p:oleObj name="Equation" r:id="rId10" imgW="3263760" imgH="393696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xmlns="" id="{CAB848AE-CFC9-441A-AA23-3768ED6C42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805" y="888563"/>
                          <a:ext cx="3263900" cy="393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6E0A0193-AF48-4A30-8623-3F435DF2A374}"/>
                </a:ext>
              </a:extLst>
            </p:cNvPr>
            <p:cNvSpPr txBox="1"/>
            <p:nvPr/>
          </p:nvSpPr>
          <p:spPr>
            <a:xfrm>
              <a:off x="-19316" y="775275"/>
              <a:ext cx="48815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82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F0AD10A-EA97-4471-A12A-38637B7F72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5888" y="990600"/>
            <a:ext cx="4626976" cy="469163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621ACF73-46E8-4E10-8297-1F2A43B6E0AA}"/>
              </a:ext>
            </a:extLst>
          </p:cNvPr>
          <p:cNvGrpSpPr/>
          <p:nvPr/>
        </p:nvGrpSpPr>
        <p:grpSpPr>
          <a:xfrm>
            <a:off x="1751013" y="1143000"/>
            <a:ext cx="6026149" cy="4000500"/>
            <a:chOff x="185206" y="787975"/>
            <a:chExt cx="6026149" cy="40005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xmlns="" id="{1FF95217-6372-4521-89C3-1EECE0043F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930721"/>
                </p:ext>
              </p:extLst>
            </p:nvPr>
          </p:nvGraphicFramePr>
          <p:xfrm>
            <a:off x="185206" y="927675"/>
            <a:ext cx="2959100" cy="386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4" imgW="2958840" imgH="3860640" progId="Equation.DSMT4">
                    <p:embed/>
                  </p:oleObj>
                </mc:Choice>
                <mc:Fallback>
                  <p:oleObj name="Equation" r:id="rId4" imgW="2958840" imgH="38606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F95559D-5CCA-4DED-851F-4753DC9890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5206" y="927675"/>
                          <a:ext cx="2959100" cy="3860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88284A3A-C833-4DD9-BB64-BDE7D8A5E330}"/>
                </a:ext>
              </a:extLst>
            </p:cNvPr>
            <p:cNvSpPr txBox="1"/>
            <p:nvPr/>
          </p:nvSpPr>
          <p:spPr>
            <a:xfrm>
              <a:off x="567793" y="787975"/>
              <a:ext cx="56435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a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C949E22-4773-45D5-9F03-F1A1814148F8}"/>
              </a:ext>
            </a:extLst>
          </p:cNvPr>
          <p:cNvSpPr txBox="1"/>
          <p:nvPr/>
        </p:nvSpPr>
        <p:spPr>
          <a:xfrm>
            <a:off x="4507957" y="4520625"/>
            <a:ext cx="3405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9920ED7F-F0DF-42E5-A3E3-C1F5E94EF6E4}"/>
              </a:ext>
            </a:extLst>
          </p:cNvPr>
          <p:cNvSpPr/>
          <p:nvPr/>
        </p:nvSpPr>
        <p:spPr>
          <a:xfrm>
            <a:off x="1219200" y="6019800"/>
            <a:ext cx="7596688" cy="10668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93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63F16DC5-E6A3-4603-83A6-5FC80A456200}"/>
              </a:ext>
            </a:extLst>
          </p:cNvPr>
          <p:cNvSpPr/>
          <p:nvPr/>
        </p:nvSpPr>
        <p:spPr>
          <a:xfrm>
            <a:off x="4191000" y="685800"/>
            <a:ext cx="66294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AD510F3-3F95-4EBE-9CFF-64C0CFC89FB4}"/>
              </a:ext>
            </a:extLst>
          </p:cNvPr>
          <p:cNvSpPr txBox="1"/>
          <p:nvPr/>
        </p:nvSpPr>
        <p:spPr>
          <a:xfrm>
            <a:off x="1981200" y="2362200"/>
            <a:ext cx="12115800" cy="331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, 27, 28 – SGK/91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Ơ – clit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530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F63B40A5-809E-4862-AAFE-7CF0A7114BFA}"/>
              </a:ext>
            </a:extLst>
          </p:cNvPr>
          <p:cNvSpPr/>
          <p:nvPr/>
        </p:nvSpPr>
        <p:spPr>
          <a:xfrm>
            <a:off x="0" y="0"/>
            <a:ext cx="9220200" cy="36576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1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1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1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1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8463204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5E8BCDD-B480-4DC4-9233-588B37AABAA6}"/>
              </a:ext>
            </a:extLst>
          </p:cNvPr>
          <p:cNvSpPr txBox="1"/>
          <p:nvPr/>
        </p:nvSpPr>
        <p:spPr>
          <a:xfrm>
            <a:off x="381000" y="1295400"/>
            <a:ext cx="7162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HỌC TỐT!</a:t>
            </a:r>
          </a:p>
        </p:txBody>
      </p:sp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/>
          <p:cNvSpPr>
            <a:spLocks noChangeAspect="1" noChangeArrowheads="1" noTextEdit="1"/>
          </p:cNvSpPr>
          <p:nvPr/>
        </p:nvSpPr>
        <p:spPr bwMode="auto">
          <a:xfrm>
            <a:off x="5974084" y="3566164"/>
            <a:ext cx="7561582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590800" y="872486"/>
            <a:ext cx="3746500" cy="7620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4000" dirty="0" err="1"/>
              <a:t>Luật</a:t>
            </a:r>
            <a:r>
              <a:rPr lang="en-US" sz="4000" dirty="0"/>
              <a:t> </a:t>
            </a:r>
            <a:r>
              <a:rPr lang="en-US" sz="4000" dirty="0" err="1"/>
              <a:t>chơi</a:t>
            </a:r>
            <a:endParaRPr lang="en-US" sz="4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B621E2D-B4B4-4F3B-B847-194224C7FDFC}"/>
              </a:ext>
            </a:extLst>
          </p:cNvPr>
          <p:cNvSpPr txBox="1"/>
          <p:nvPr/>
        </p:nvSpPr>
        <p:spPr>
          <a:xfrm>
            <a:off x="234950" y="1981200"/>
            <a:ext cx="8458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/>
              <a:t>Chia </a:t>
            </a:r>
            <a:r>
              <a:rPr lang="en-US" sz="4000" dirty="0" err="1"/>
              <a:t>lớp</a:t>
            </a:r>
            <a:r>
              <a:rPr lang="en-US" sz="4000" dirty="0"/>
              <a:t> </a:t>
            </a:r>
            <a:r>
              <a:rPr lang="en-US" sz="4000" dirty="0" err="1"/>
              <a:t>thành</a:t>
            </a:r>
            <a:r>
              <a:rPr lang="en-US" sz="4000" dirty="0"/>
              <a:t> 2 </a:t>
            </a:r>
            <a:r>
              <a:rPr lang="en-US" sz="4000" dirty="0" err="1"/>
              <a:t>đội</a:t>
            </a:r>
            <a:r>
              <a:rPr lang="en-US" sz="4000" dirty="0"/>
              <a:t> </a:t>
            </a:r>
            <a:r>
              <a:rPr lang="en-US" sz="4000" dirty="0" err="1"/>
              <a:t>Rùa</a:t>
            </a:r>
            <a:r>
              <a:rPr lang="en-US" sz="4000" dirty="0"/>
              <a:t> </a:t>
            </a:r>
            <a:r>
              <a:rPr lang="en-US" sz="4000" dirty="0" err="1"/>
              <a:t>và</a:t>
            </a:r>
            <a:r>
              <a:rPr lang="en-US" sz="4000" dirty="0"/>
              <a:t> </a:t>
            </a:r>
            <a:r>
              <a:rPr lang="en-US" sz="4000" dirty="0" err="1"/>
              <a:t>Thỏ</a:t>
            </a:r>
            <a:r>
              <a:rPr lang="en-US" sz="4000" dirty="0"/>
              <a:t>. Hai </a:t>
            </a:r>
            <a:r>
              <a:rPr lang="en-US" sz="4000" dirty="0" err="1"/>
              <a:t>đội</a:t>
            </a:r>
            <a:r>
              <a:rPr lang="en-US" sz="4000" dirty="0"/>
              <a:t> </a:t>
            </a:r>
            <a:r>
              <a:rPr lang="en-US" sz="4000" dirty="0" err="1"/>
              <a:t>sẽ</a:t>
            </a:r>
            <a:r>
              <a:rPr lang="en-US" sz="4000" dirty="0"/>
              <a:t> </a:t>
            </a:r>
            <a:r>
              <a:rPr lang="en-US" sz="4000" dirty="0" err="1"/>
              <a:t>lần</a:t>
            </a:r>
            <a:r>
              <a:rPr lang="en-US" sz="4000" dirty="0"/>
              <a:t> </a:t>
            </a:r>
            <a:r>
              <a:rPr lang="en-US" sz="4000" dirty="0" err="1"/>
              <a:t>lượt</a:t>
            </a:r>
            <a:r>
              <a:rPr lang="en-US" sz="4000" dirty="0"/>
              <a:t> </a:t>
            </a:r>
            <a:r>
              <a:rPr lang="en-US" sz="4000" dirty="0" err="1"/>
              <a:t>trả</a:t>
            </a:r>
            <a:r>
              <a:rPr lang="en-US" sz="4000" dirty="0"/>
              <a:t> </a:t>
            </a:r>
            <a:r>
              <a:rPr lang="en-US" sz="4000" dirty="0" err="1"/>
              <a:t>lời</a:t>
            </a:r>
            <a:r>
              <a:rPr lang="en-US" sz="4000" dirty="0"/>
              <a:t> </a:t>
            </a:r>
            <a:r>
              <a:rPr lang="en-US" sz="4000" dirty="0" err="1"/>
              <a:t>câu</a:t>
            </a:r>
            <a:r>
              <a:rPr lang="en-US" sz="4000" dirty="0"/>
              <a:t> </a:t>
            </a:r>
            <a:r>
              <a:rPr lang="en-US" sz="4000" dirty="0" err="1"/>
              <a:t>hỏi</a:t>
            </a:r>
            <a:r>
              <a:rPr lang="en-US" sz="4000" dirty="0"/>
              <a:t>. </a:t>
            </a:r>
            <a:r>
              <a:rPr lang="en-US" sz="4000" dirty="0" err="1"/>
              <a:t>Đội</a:t>
            </a:r>
            <a:r>
              <a:rPr lang="en-US" sz="4000" dirty="0"/>
              <a:t> </a:t>
            </a:r>
            <a:r>
              <a:rPr lang="en-US" sz="4000" dirty="0" err="1"/>
              <a:t>nào</a:t>
            </a:r>
            <a:r>
              <a:rPr lang="en-US" sz="4000" dirty="0"/>
              <a:t> </a:t>
            </a:r>
            <a:r>
              <a:rPr lang="en-US" sz="4000" dirty="0" err="1"/>
              <a:t>về</a:t>
            </a:r>
            <a:r>
              <a:rPr lang="en-US" sz="4000" dirty="0"/>
              <a:t> </a:t>
            </a:r>
            <a:r>
              <a:rPr lang="en-US" sz="4000" dirty="0" err="1"/>
              <a:t>địch</a:t>
            </a:r>
            <a:r>
              <a:rPr lang="en-US" sz="4000" dirty="0"/>
              <a:t> </a:t>
            </a:r>
            <a:r>
              <a:rPr lang="en-US" sz="4000" dirty="0" err="1"/>
              <a:t>trước</a:t>
            </a:r>
            <a:r>
              <a:rPr lang="en-US" sz="4000" dirty="0"/>
              <a:t> </a:t>
            </a:r>
            <a:r>
              <a:rPr lang="en-US" sz="4000" dirty="0" err="1"/>
              <a:t>đội</a:t>
            </a:r>
            <a:r>
              <a:rPr lang="en-US" sz="4000" dirty="0"/>
              <a:t> </a:t>
            </a:r>
            <a:r>
              <a:rPr lang="en-US" sz="4000" dirty="0" err="1"/>
              <a:t>đó</a:t>
            </a:r>
            <a:r>
              <a:rPr lang="en-US" sz="4000" dirty="0"/>
              <a:t> </a:t>
            </a:r>
            <a:r>
              <a:rPr lang="en-US" sz="4000" dirty="0" err="1"/>
              <a:t>giành</a:t>
            </a:r>
            <a:r>
              <a:rPr lang="en-US" sz="4000" dirty="0"/>
              <a:t> </a:t>
            </a:r>
            <a:r>
              <a:rPr lang="en-US" sz="4000" dirty="0" err="1"/>
              <a:t>chiến</a:t>
            </a:r>
            <a:r>
              <a:rPr lang="en-US" sz="4000" dirty="0"/>
              <a:t> </a:t>
            </a:r>
            <a:r>
              <a:rPr lang="en-US" sz="4000" dirty="0" err="1"/>
              <a:t>thắng</a:t>
            </a:r>
            <a:r>
              <a:rPr lang="en-US" sz="4000" dirty="0"/>
              <a:t>.</a:t>
            </a:r>
          </a:p>
        </p:txBody>
      </p:sp>
      <p:sp>
        <p:nvSpPr>
          <p:cNvPr id="7" name="Action Button: Custom 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xmlns="" id="{FF3B6266-94B3-40FE-9DCB-D66282E3B374}"/>
              </a:ext>
            </a:extLst>
          </p:cNvPr>
          <p:cNvSpPr/>
          <p:nvPr/>
        </p:nvSpPr>
        <p:spPr>
          <a:xfrm>
            <a:off x="883920" y="6808474"/>
            <a:ext cx="3413760" cy="1097280"/>
          </a:xfrm>
          <a:prstGeom prst="actionButtonBlank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46304" tIns="73152" rIns="146304" bIns="73152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000" b="1" dirty="0">
                <a:solidFill>
                  <a:prstClr val="white"/>
                </a:solidFill>
                <a:hlinkClick r:id="rId3" action="ppaction://hlinksldjump"/>
              </a:rPr>
              <a:t>START</a:t>
            </a:r>
            <a:endParaRPr lang="en-US" sz="70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8991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:\Users\DV4T\Desktop\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9015" y="-681718"/>
            <a:ext cx="14782799" cy="1543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2" descr="C:\Users\DV4T\Desktop\11949889902017314491saphire_ganson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651" y="7143069"/>
            <a:ext cx="1282699" cy="958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3" name="Picture 2" descr="C:\Users\DV4T\Desktop\11949889902017314491saphire_ganson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597" y="7036390"/>
            <a:ext cx="1282699" cy="958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1737360" y="714374"/>
            <a:ext cx="2316480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46304" tIns="73152" rIns="146304" bIns="73152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10529707" y="731520"/>
            <a:ext cx="2316480" cy="914400"/>
          </a:xfrm>
          <a:prstGeom prst="rect">
            <a:avLst/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146304" tIns="73152" rIns="146304" bIns="73152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644010" y="835176"/>
            <a:ext cx="1866537" cy="840230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eam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0300330" y="835176"/>
            <a:ext cx="1866537" cy="840230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500" dirty="0">
                <a:ln w="18415" cmpd="sng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Team </a:t>
            </a:r>
          </a:p>
        </p:txBody>
      </p:sp>
      <p:sp>
        <p:nvSpPr>
          <p:cNvPr id="40" name="Rectangle 39">
            <a:hlinkClick r:id="rId5" action="ppaction://hlinksldjump"/>
          </p:cNvPr>
          <p:cNvSpPr/>
          <p:nvPr/>
        </p:nvSpPr>
        <p:spPr>
          <a:xfrm>
            <a:off x="4528098" y="5743750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1</a:t>
            </a:r>
          </a:p>
        </p:txBody>
      </p:sp>
      <p:sp>
        <p:nvSpPr>
          <p:cNvPr id="41" name="Rectangle 40">
            <a:hlinkClick r:id="rId6" action="ppaction://hlinksldjump"/>
          </p:cNvPr>
          <p:cNvSpPr/>
          <p:nvPr/>
        </p:nvSpPr>
        <p:spPr>
          <a:xfrm>
            <a:off x="4513516" y="4401408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2</a:t>
            </a:r>
          </a:p>
        </p:txBody>
      </p:sp>
      <p:sp>
        <p:nvSpPr>
          <p:cNvPr id="42" name="Rectangle 41">
            <a:hlinkClick r:id="rId7" action="ppaction://hlinksldjump"/>
          </p:cNvPr>
          <p:cNvSpPr/>
          <p:nvPr/>
        </p:nvSpPr>
        <p:spPr>
          <a:xfrm>
            <a:off x="4542419" y="3268790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3</a:t>
            </a:r>
          </a:p>
        </p:txBody>
      </p:sp>
      <p:sp>
        <p:nvSpPr>
          <p:cNvPr id="43" name="Rectangle 42">
            <a:hlinkClick r:id="rId8" action="ppaction://hlinksldjump"/>
          </p:cNvPr>
          <p:cNvSpPr/>
          <p:nvPr/>
        </p:nvSpPr>
        <p:spPr>
          <a:xfrm>
            <a:off x="4528098" y="2036251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4</a:t>
            </a:r>
          </a:p>
        </p:txBody>
      </p:sp>
      <p:sp>
        <p:nvSpPr>
          <p:cNvPr id="45" name="Rectangle 44">
            <a:hlinkClick r:id="rId9" action="ppaction://hlinksldjump"/>
          </p:cNvPr>
          <p:cNvSpPr/>
          <p:nvPr/>
        </p:nvSpPr>
        <p:spPr>
          <a:xfrm>
            <a:off x="8968127" y="5616417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5</a:t>
            </a:r>
          </a:p>
        </p:txBody>
      </p:sp>
      <p:sp>
        <p:nvSpPr>
          <p:cNvPr id="46" name="Rectangle 45">
            <a:hlinkClick r:id="rId6" action="ppaction://hlinksldjump"/>
          </p:cNvPr>
          <p:cNvSpPr/>
          <p:nvPr/>
        </p:nvSpPr>
        <p:spPr>
          <a:xfrm>
            <a:off x="8968127" y="4540058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6</a:t>
            </a:r>
          </a:p>
        </p:txBody>
      </p:sp>
      <p:sp>
        <p:nvSpPr>
          <p:cNvPr id="47" name="Rectangle 46">
            <a:hlinkClick r:id="rId10" action="ppaction://hlinksldjump"/>
          </p:cNvPr>
          <p:cNvSpPr/>
          <p:nvPr/>
        </p:nvSpPr>
        <p:spPr>
          <a:xfrm>
            <a:off x="8968127" y="3407440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7</a:t>
            </a:r>
          </a:p>
        </p:txBody>
      </p:sp>
      <p:sp>
        <p:nvSpPr>
          <p:cNvPr id="48" name="Rectangle 47">
            <a:hlinkClick r:id="" action="ppaction://noaction"/>
          </p:cNvPr>
          <p:cNvSpPr/>
          <p:nvPr/>
        </p:nvSpPr>
        <p:spPr>
          <a:xfrm>
            <a:off x="8983892" y="2136172"/>
            <a:ext cx="752322" cy="1132618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8</a:t>
            </a:r>
          </a:p>
        </p:txBody>
      </p:sp>
      <p:pic>
        <p:nvPicPr>
          <p:cNvPr id="19" name="Picture 5" descr="C:\Users\DV4T\Desktop\cartoon-turtle-md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4" y="822960"/>
            <a:ext cx="678181" cy="73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C:\Users\DV4T\Desktop\1170571123719750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8162" y="822963"/>
            <a:ext cx="848360" cy="69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KC1" descr="C:\Users\DV4T\Desktop\Game dao vang\12161398651844284150karthikeyan_Ruby.svg.med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23" y="5698386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KC2" descr="C:\Users\DV4T\Desktop\Game dao vang\12161398651844284150karthikeyan_Ruby.svg.med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12" y="4702071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KC3" descr="C:\Users\DV4T\Desktop\Game dao vang\12161398651844284150karthikeyan_Ruby.svg.med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23" y="3475592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KC4" descr="C:\Users\DV4T\Desktop\Game dao vang\12161398651844284150karthikeyan_Ruby.svg.med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12" y="2272475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KC5" descr="C:\Users\DV4T\Desktop\Game dao vang\12161398651844284150karthikeyan_Ruby.svg.med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397" y="5766539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KC6" descr="C:\Users\DV4T\Desktop\Game dao vang\12161398651844284150karthikeyan_Ruby.svg.med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397" y="4702072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KC7" descr="C:\Users\DV4T\Desktop\Game dao vang\12161398651844284150karthikeyan_Ruby.svg.med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306" y="3507013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KC8" descr="C:\Users\DV4T\Desktop\Game dao vang\12161398651844284150karthikeyan_Ruby.svg.med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731" y="2272475"/>
            <a:ext cx="1463040" cy="99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WINNER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840" y="-69466"/>
            <a:ext cx="1708086" cy="1188720"/>
          </a:xfrm>
          <a:prstGeom prst="rect">
            <a:avLst/>
          </a:prstGeom>
        </p:spPr>
      </p:pic>
      <p:pic>
        <p:nvPicPr>
          <p:cNvPr id="11" name="con rua" descr="C:\Users\DV4T\Desktop\11954219702032981752johnny_automatic_turtle.svg.med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651" y="6812842"/>
            <a:ext cx="1242061" cy="134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CON THO" descr="C:\Users\DV4T\Desktop\11954219702032981752johnny_automatic_turtle.svg.med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4806" y="6876368"/>
            <a:ext cx="1242061" cy="102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372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00625 L -0.00747 -0.141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9 -0.14198 L -0.01226 -0.3028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" y="-80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26 -0.30285 L -0.01562 -0.469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" y="-83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62 -0.46991 L -0.01562 -0.6520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62 -0.65201 L 0.21962 -0.805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62" y="-76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00625 L -0.00747 -0.1419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92 -0.15301 L -0.02361 -0.31389 " pathEditMode="relative" ptsTypes="AA">
                                      <p:cBhvr>
                                        <p:cTn id="4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19 -0.32245 L -0.02049 -0.48958 " pathEditMode="relative" ptsTypes="A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51 -0.48958 L -0.02051 -0.6716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51 -0.67168 L -0.24229 -0.7957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89" y="-62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99668" y="702295"/>
            <a:ext cx="11606254" cy="978729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"/>
          <p:cNvSpPr/>
          <p:nvPr/>
        </p:nvSpPr>
        <p:spPr>
          <a:xfrm>
            <a:off x="762000" y="3810000"/>
            <a:ext cx="6324600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B"/>
          <p:cNvSpPr/>
          <p:nvPr/>
        </p:nvSpPr>
        <p:spPr>
          <a:xfrm>
            <a:off x="762000" y="5715000"/>
            <a:ext cx="6324600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"/>
          <p:cNvSpPr/>
          <p:nvPr/>
        </p:nvSpPr>
        <p:spPr>
          <a:xfrm flipH="1">
            <a:off x="8659128" y="3810000"/>
            <a:ext cx="5514067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D"/>
          <p:cNvSpPr/>
          <p:nvPr/>
        </p:nvSpPr>
        <p:spPr>
          <a:xfrm flipH="1">
            <a:off x="8694871" y="5715000"/>
            <a:ext cx="5514066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5922" y="2209800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03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95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5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5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0199" y="628650"/>
            <a:ext cx="8682377" cy="1809726"/>
          </a:xfrm>
          <a:prstGeom prst="rect">
            <a:avLst/>
          </a:prstGeom>
          <a:noFill/>
        </p:spPr>
        <p:txBody>
          <a:bodyPr wrap="none" lIns="146304" tIns="73152" rIns="146304" bIns="73152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UTM Habano" panose="02040603050506020204" pitchFamily="18" charset="0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UTM Habano" panose="02040603050506020204" pitchFamily="18" charset="0"/>
                <a:ea typeface="+mn-ea"/>
                <a:cs typeface="+mn-cs"/>
              </a:rPr>
              <a:t> 2: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họn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âu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úng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hấ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31BCCF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UTM Habano" panose="02040603050506020204" pitchFamily="18" charset="0"/>
              <a:ea typeface="+mn-ea"/>
              <a:cs typeface="+mn-cs"/>
            </a:endParaRPr>
          </a:p>
        </p:txBody>
      </p:sp>
      <p:sp>
        <p:nvSpPr>
          <p:cNvPr id="24" name="Rectangle 23">
            <a:hlinkClick r:id="rId5" action="ppaction://hlinksldjump"/>
          </p:cNvPr>
          <p:cNvSpPr/>
          <p:nvPr/>
        </p:nvSpPr>
        <p:spPr>
          <a:xfrm>
            <a:off x="11216640" y="7501645"/>
            <a:ext cx="2438400" cy="54864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UA TIẾP</a:t>
            </a:r>
          </a:p>
        </p:txBody>
      </p:sp>
      <p:sp>
        <p:nvSpPr>
          <p:cNvPr id="8" name="A"/>
          <p:cNvSpPr/>
          <p:nvPr/>
        </p:nvSpPr>
        <p:spPr>
          <a:xfrm>
            <a:off x="609600" y="5334000"/>
            <a:ext cx="6400800" cy="17526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á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B"/>
          <p:cNvSpPr/>
          <p:nvPr/>
        </p:nvSpPr>
        <p:spPr>
          <a:xfrm>
            <a:off x="609600" y="2990851"/>
            <a:ext cx="6400800" cy="198119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A.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a,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ặ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ó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so l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 // b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C"/>
          <p:cNvSpPr/>
          <p:nvPr/>
        </p:nvSpPr>
        <p:spPr>
          <a:xfrm flipH="1">
            <a:off x="7772400" y="2990851"/>
            <a:ext cx="6019800" cy="1962149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2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a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eorgia" pitchFamily="18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c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à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1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ặ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ó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vị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ằ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 // b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D"/>
          <p:cNvSpPr/>
          <p:nvPr/>
        </p:nvSpPr>
        <p:spPr>
          <a:xfrm flipH="1">
            <a:off x="7772400" y="5334000"/>
            <a:ext cx="6019800" cy="17526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D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2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a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ắ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ẳ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c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ó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à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1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ặ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gó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cù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phí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bù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eorgia" pitchFamily="18" charset="0"/>
                <a:ea typeface="+mn-ea"/>
                <a:cs typeface="+mn-cs"/>
              </a:rPr>
              <a:t> a // b</a:t>
            </a:r>
          </a:p>
        </p:txBody>
      </p:sp>
      <p:pic>
        <p:nvPicPr>
          <p:cNvPr id="5122" name="Picture 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7800" y="1533513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44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628650"/>
            <a:ext cx="13030200" cy="1594283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r>
              <a:rPr lang="en-US" sz="5400" b="1" dirty="0" err="1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âu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sz="48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n-US" sz="40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Georgia" pitchFamily="18" charset="0"/>
              </a:rPr>
              <a:t>: </a:t>
            </a:r>
            <a:r>
              <a:rPr lang="en-US" sz="4000" dirty="0" err="1">
                <a:latin typeface="Georgia" pitchFamily="18" charset="0"/>
              </a:rPr>
              <a:t>Nếu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đường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thẳng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xy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cắt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đường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thẳng</a:t>
            </a:r>
            <a:r>
              <a:rPr lang="en-US" sz="4000" dirty="0">
                <a:latin typeface="Georgia" pitchFamily="18" charset="0"/>
              </a:rPr>
              <a:t> a </a:t>
            </a:r>
            <a:r>
              <a:rPr lang="en-US" sz="4000" dirty="0" err="1">
                <a:latin typeface="Georgia" pitchFamily="18" charset="0"/>
              </a:rPr>
              <a:t>và</a:t>
            </a:r>
            <a:r>
              <a:rPr lang="en-US" sz="4000" dirty="0">
                <a:latin typeface="Georgia" pitchFamily="18" charset="0"/>
              </a:rPr>
              <a:t> a’ </a:t>
            </a:r>
            <a:r>
              <a:rPr lang="en-US" sz="4000" dirty="0" err="1">
                <a:latin typeface="Georgia" pitchFamily="18" charset="0"/>
              </a:rPr>
              <a:t>tạo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thành</a:t>
            </a:r>
            <a:r>
              <a:rPr lang="en-US" sz="4000" dirty="0">
                <a:latin typeface="Georgia" pitchFamily="18" charset="0"/>
              </a:rPr>
              <a:t> 1 </a:t>
            </a:r>
            <a:r>
              <a:rPr lang="en-US" sz="4000" dirty="0" err="1">
                <a:latin typeface="Georgia" pitchFamily="18" charset="0"/>
              </a:rPr>
              <a:t>cặp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góc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đồng</a:t>
            </a:r>
            <a:r>
              <a:rPr lang="en-US" sz="4000" dirty="0">
                <a:latin typeface="Georgia" pitchFamily="18" charset="0"/>
              </a:rPr>
              <a:t> </a:t>
            </a:r>
            <a:r>
              <a:rPr lang="en-US" sz="4000" dirty="0" err="1">
                <a:latin typeface="Georgia" pitchFamily="18" charset="0"/>
              </a:rPr>
              <a:t>vị</a:t>
            </a:r>
            <a:r>
              <a:rPr lang="en-US" sz="4000" dirty="0">
                <a:latin typeface="Georgia" pitchFamily="18" charset="0"/>
              </a:rPr>
              <a:t> … </a:t>
            </a:r>
            <a:r>
              <a:rPr lang="en-US" sz="4000" dirty="0" err="1">
                <a:latin typeface="Georgia" pitchFamily="18" charset="0"/>
              </a:rPr>
              <a:t>thì</a:t>
            </a:r>
            <a:r>
              <a:rPr lang="en-US" sz="4000" dirty="0">
                <a:latin typeface="Georgia" pitchFamily="18" charset="0"/>
              </a:rPr>
              <a:t> a// a’</a:t>
            </a:r>
          </a:p>
        </p:txBody>
      </p:sp>
      <p:sp>
        <p:nvSpPr>
          <p:cNvPr id="3" name="C"/>
          <p:cNvSpPr/>
          <p:nvPr/>
        </p:nvSpPr>
        <p:spPr>
          <a:xfrm>
            <a:off x="571973" y="3581400"/>
            <a:ext cx="499062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A. </a:t>
            </a:r>
            <a:r>
              <a:rPr lang="en-US" sz="3200" dirty="0" err="1">
                <a:latin typeface="Georgia" pitchFamily="18" charset="0"/>
              </a:rPr>
              <a:t>Bù</a:t>
            </a:r>
            <a:r>
              <a:rPr lang="en-US" sz="3200" dirty="0">
                <a:latin typeface="Georgia" pitchFamily="18" charset="0"/>
              </a:rPr>
              <a:t> </a:t>
            </a:r>
            <a:r>
              <a:rPr lang="en-US" sz="3200" dirty="0" err="1">
                <a:latin typeface="Georgia" pitchFamily="18" charset="0"/>
              </a:rPr>
              <a:t>nhau</a:t>
            </a:r>
            <a:endParaRPr lang="vi-VN" sz="3200" dirty="0"/>
          </a:p>
        </p:txBody>
      </p:sp>
      <p:sp>
        <p:nvSpPr>
          <p:cNvPr id="4" name="A"/>
          <p:cNvSpPr/>
          <p:nvPr/>
        </p:nvSpPr>
        <p:spPr>
          <a:xfrm flipH="1">
            <a:off x="8610600" y="3581400"/>
            <a:ext cx="474616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B</a:t>
            </a:r>
            <a:r>
              <a:rPr lang="en-US" sz="3200" dirty="0">
                <a:latin typeface="Georgia" pitchFamily="18" charset="0"/>
              </a:rPr>
              <a:t>. </a:t>
            </a:r>
            <a:r>
              <a:rPr lang="en-US" sz="3200" dirty="0" err="1">
                <a:latin typeface="Georgia" pitchFamily="18" charset="0"/>
              </a:rPr>
              <a:t>Bằng</a:t>
            </a:r>
            <a:r>
              <a:rPr lang="en-US" sz="3200" dirty="0">
                <a:latin typeface="Georgia" pitchFamily="18" charset="0"/>
              </a:rPr>
              <a:t> </a:t>
            </a:r>
            <a:r>
              <a:rPr lang="en-US" sz="3200" dirty="0" err="1">
                <a:latin typeface="Georgia" pitchFamily="18" charset="0"/>
              </a:rPr>
              <a:t>nhau</a:t>
            </a:r>
            <a:endParaRPr lang="vi-VN" sz="3200" dirty="0"/>
          </a:p>
        </p:txBody>
      </p:sp>
      <p:sp>
        <p:nvSpPr>
          <p:cNvPr id="5" name="B"/>
          <p:cNvSpPr/>
          <p:nvPr/>
        </p:nvSpPr>
        <p:spPr>
          <a:xfrm>
            <a:off x="571972" y="5486400"/>
            <a:ext cx="4990627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C. </a:t>
            </a:r>
            <a:r>
              <a:rPr lang="en-US" sz="3200" dirty="0" err="1">
                <a:latin typeface="Georgia" pitchFamily="18" charset="0"/>
              </a:rPr>
              <a:t>Phụ</a:t>
            </a:r>
            <a:r>
              <a:rPr lang="en-US" sz="3200" dirty="0">
                <a:latin typeface="Georgia" pitchFamily="18" charset="0"/>
              </a:rPr>
              <a:t> </a:t>
            </a:r>
            <a:r>
              <a:rPr lang="en-US" sz="3200" dirty="0" err="1">
                <a:latin typeface="Georgia" pitchFamily="18" charset="0"/>
              </a:rPr>
              <a:t>nhau</a:t>
            </a:r>
            <a:endParaRPr lang="vi-VN" sz="3200" dirty="0"/>
          </a:p>
        </p:txBody>
      </p:sp>
      <p:sp>
        <p:nvSpPr>
          <p:cNvPr id="6" name="D"/>
          <p:cNvSpPr/>
          <p:nvPr/>
        </p:nvSpPr>
        <p:spPr>
          <a:xfrm flipH="1">
            <a:off x="8610598" y="5486400"/>
            <a:ext cx="4776019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D. </a:t>
            </a:r>
            <a:r>
              <a:rPr lang="en-US" sz="3200" dirty="0" err="1">
                <a:latin typeface="Georgia" pitchFamily="18" charset="0"/>
              </a:rPr>
              <a:t>Kề</a:t>
            </a:r>
            <a:r>
              <a:rPr lang="en-US" sz="3200" dirty="0">
                <a:latin typeface="Georgia" pitchFamily="18" charset="0"/>
              </a:rPr>
              <a:t> </a:t>
            </a:r>
            <a:r>
              <a:rPr lang="en-US" sz="3200" dirty="0" err="1">
                <a:latin typeface="Georgia" pitchFamily="18" charset="0"/>
              </a:rPr>
              <a:t>nhau</a:t>
            </a:r>
            <a:endParaRPr lang="vi-VN" sz="3200" dirty="0"/>
          </a:p>
        </p:txBody>
      </p:sp>
      <p:pic>
        <p:nvPicPr>
          <p:cNvPr id="6146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9417" y="2246581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432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04800"/>
            <a:ext cx="13314932" cy="347172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r>
              <a:rPr lang="en-US" sz="3600" b="1" dirty="0" err="1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36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4:  </a:t>
            </a:r>
            <a:r>
              <a:rPr lang="en-US" sz="3600" dirty="0" err="1">
                <a:latin typeface="Georgia" pitchFamily="18" charset="0"/>
              </a:rPr>
              <a:t>Có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bao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nhiêu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câu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b="1" dirty="0" err="1">
                <a:latin typeface="Georgia" pitchFamily="18" charset="0"/>
              </a:rPr>
              <a:t>đú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tro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các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câu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sau</a:t>
            </a:r>
            <a:r>
              <a:rPr lang="en-US" sz="3600" dirty="0">
                <a:latin typeface="Georgia" pitchFamily="18" charset="0"/>
              </a:rPr>
              <a:t>:</a:t>
            </a:r>
          </a:p>
          <a:p>
            <a:pPr algn="l"/>
            <a:r>
              <a:rPr lang="en-US" sz="3600" dirty="0" err="1">
                <a:latin typeface="Georgia" pitchFamily="18" charset="0"/>
              </a:rPr>
              <a:t>Nếu</a:t>
            </a:r>
            <a:r>
              <a:rPr lang="en-US" sz="3600" dirty="0">
                <a:latin typeface="Georgia" pitchFamily="18" charset="0"/>
              </a:rPr>
              <a:t> 1 </a:t>
            </a:r>
            <a:r>
              <a:rPr lang="en-US" sz="3600" dirty="0" err="1">
                <a:latin typeface="Georgia" pitchFamily="18" charset="0"/>
              </a:rPr>
              <a:t>đườ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thẳ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cắt</a:t>
            </a:r>
            <a:r>
              <a:rPr lang="en-US" sz="3600" dirty="0">
                <a:latin typeface="Georgia" pitchFamily="18" charset="0"/>
              </a:rPr>
              <a:t> 2 </a:t>
            </a:r>
            <a:r>
              <a:rPr lang="en-US" sz="3600" dirty="0" err="1">
                <a:latin typeface="Georgia" pitchFamily="18" charset="0"/>
              </a:rPr>
              <a:t>đườ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thẳng</a:t>
            </a:r>
            <a:r>
              <a:rPr lang="en-US" sz="3600" dirty="0">
                <a:latin typeface="Georgia" pitchFamily="18" charset="0"/>
              </a:rPr>
              <a:t> song </a:t>
            </a:r>
            <a:r>
              <a:rPr lang="en-US" sz="3600" dirty="0" err="1">
                <a:latin typeface="Georgia" pitchFamily="18" charset="0"/>
              </a:rPr>
              <a:t>song</a:t>
            </a:r>
            <a:r>
              <a:rPr lang="en-US" sz="3600" dirty="0">
                <a:latin typeface="Georgia" pitchFamily="18" charset="0"/>
              </a:rPr>
              <a:t>  </a:t>
            </a:r>
            <a:r>
              <a:rPr lang="en-US" sz="3600" dirty="0" err="1">
                <a:latin typeface="Georgia" pitchFamily="18" charset="0"/>
              </a:rPr>
              <a:t>thì</a:t>
            </a:r>
            <a:endParaRPr lang="en-US" sz="3600" dirty="0">
              <a:latin typeface="Georgia" pitchFamily="18" charset="0"/>
            </a:endParaRPr>
          </a:p>
          <a:p>
            <a:pPr lvl="0" algn="l"/>
            <a:r>
              <a:rPr lang="en-US" sz="3600" dirty="0">
                <a:latin typeface="Georgia" pitchFamily="18" charset="0"/>
              </a:rPr>
              <a:t>I/   </a:t>
            </a:r>
            <a:r>
              <a:rPr lang="en-US" sz="3600" dirty="0" err="1">
                <a:latin typeface="Georgia" pitchFamily="18" charset="0"/>
              </a:rPr>
              <a:t>Hai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góc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đồ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vị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bằ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nhau</a:t>
            </a:r>
            <a:endParaRPr lang="en-US" sz="3600" dirty="0">
              <a:latin typeface="Georgia" pitchFamily="18" charset="0"/>
            </a:endParaRPr>
          </a:p>
          <a:p>
            <a:pPr lvl="0" algn="l"/>
            <a:r>
              <a:rPr lang="en-US" sz="3600" dirty="0">
                <a:latin typeface="Georgia" pitchFamily="18" charset="0"/>
              </a:rPr>
              <a:t>II/  </a:t>
            </a:r>
            <a:r>
              <a:rPr lang="en-US" sz="3600" dirty="0" err="1">
                <a:latin typeface="Georgia" pitchFamily="18" charset="0"/>
              </a:rPr>
              <a:t>Hai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góc</a:t>
            </a:r>
            <a:r>
              <a:rPr lang="en-US" sz="3600" dirty="0">
                <a:latin typeface="Georgia" pitchFamily="18" charset="0"/>
              </a:rPr>
              <a:t> so le </a:t>
            </a:r>
            <a:r>
              <a:rPr lang="en-US" sz="3600" dirty="0" err="1">
                <a:latin typeface="Georgia" pitchFamily="18" charset="0"/>
              </a:rPr>
              <a:t>tro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bằ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nhau</a:t>
            </a:r>
            <a:endParaRPr lang="en-US" sz="3600" dirty="0">
              <a:latin typeface="Georgia" pitchFamily="18" charset="0"/>
            </a:endParaRPr>
          </a:p>
          <a:p>
            <a:pPr lvl="0" algn="l"/>
            <a:r>
              <a:rPr lang="en-US" sz="3600" dirty="0">
                <a:latin typeface="Georgia" pitchFamily="18" charset="0"/>
              </a:rPr>
              <a:t>III/ Hai </a:t>
            </a:r>
            <a:r>
              <a:rPr lang="en-US" sz="3600" dirty="0" err="1">
                <a:latin typeface="Georgia" pitchFamily="18" charset="0"/>
              </a:rPr>
              <a:t>góc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tro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cù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phía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bù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nhau</a:t>
            </a:r>
            <a:endParaRPr lang="en-US" sz="3600" dirty="0">
              <a:latin typeface="Georgia" pitchFamily="18" charset="0"/>
            </a:endParaRPr>
          </a:p>
          <a:p>
            <a:pPr lvl="0" algn="l"/>
            <a:r>
              <a:rPr lang="en-US" sz="3600" dirty="0">
                <a:latin typeface="Georgia" pitchFamily="18" charset="0"/>
              </a:rPr>
              <a:t>IV/ </a:t>
            </a:r>
            <a:r>
              <a:rPr lang="en-US" sz="3600" dirty="0" err="1">
                <a:latin typeface="Georgia" pitchFamily="18" charset="0"/>
              </a:rPr>
              <a:t>Hai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góc</a:t>
            </a:r>
            <a:r>
              <a:rPr lang="en-US" sz="3600" dirty="0">
                <a:latin typeface="Georgia" pitchFamily="18" charset="0"/>
              </a:rPr>
              <a:t> so le </a:t>
            </a:r>
            <a:r>
              <a:rPr lang="en-US" sz="3600" dirty="0" err="1">
                <a:latin typeface="Georgia" pitchFamily="18" charset="0"/>
              </a:rPr>
              <a:t>ngoài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bằng</a:t>
            </a:r>
            <a:r>
              <a:rPr lang="en-US" sz="3600" dirty="0">
                <a:latin typeface="Georgia" pitchFamily="18" charset="0"/>
              </a:rPr>
              <a:t> </a:t>
            </a:r>
            <a:r>
              <a:rPr lang="en-US" sz="3600" dirty="0" err="1">
                <a:latin typeface="Georgia" pitchFamily="18" charset="0"/>
              </a:rPr>
              <a:t>nhau</a:t>
            </a:r>
            <a:endParaRPr lang="en-US" sz="3600" dirty="0">
              <a:latin typeface="Georgia" pitchFamily="18" charset="0"/>
            </a:endParaRPr>
          </a:p>
        </p:txBody>
      </p:sp>
      <p:sp>
        <p:nvSpPr>
          <p:cNvPr id="3" name="A"/>
          <p:cNvSpPr/>
          <p:nvPr/>
        </p:nvSpPr>
        <p:spPr>
          <a:xfrm flipH="1">
            <a:off x="8534400" y="5867400"/>
            <a:ext cx="5181600" cy="914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itchFamily="18" charset="0"/>
              </a:rPr>
              <a:t>D. </a:t>
            </a:r>
            <a:r>
              <a:rPr lang="en-US" sz="2800" dirty="0">
                <a:latin typeface="Georgia" pitchFamily="18" charset="0"/>
              </a:rPr>
              <a:t>4</a:t>
            </a:r>
            <a:endParaRPr lang="vi-VN" sz="2800" dirty="0"/>
          </a:p>
        </p:txBody>
      </p:sp>
      <p:sp>
        <p:nvSpPr>
          <p:cNvPr id="4" name="B"/>
          <p:cNvSpPr/>
          <p:nvPr/>
        </p:nvSpPr>
        <p:spPr>
          <a:xfrm>
            <a:off x="457200" y="5867400"/>
            <a:ext cx="5177291" cy="914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itchFamily="18" charset="0"/>
              </a:rPr>
              <a:t>C. </a:t>
            </a:r>
            <a:r>
              <a:rPr lang="en-US" sz="2800" dirty="0">
                <a:latin typeface="Georgia" pitchFamily="18" charset="0"/>
              </a:rPr>
              <a:t>3</a:t>
            </a:r>
            <a:endParaRPr lang="vi-VN" sz="2800" dirty="0"/>
          </a:p>
        </p:txBody>
      </p:sp>
      <p:sp>
        <p:nvSpPr>
          <p:cNvPr id="5" name="C"/>
          <p:cNvSpPr/>
          <p:nvPr/>
        </p:nvSpPr>
        <p:spPr>
          <a:xfrm>
            <a:off x="457200" y="4419600"/>
            <a:ext cx="5177291" cy="9470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A. </a:t>
            </a:r>
            <a:r>
              <a:rPr lang="en-US" sz="3200" dirty="0">
                <a:latin typeface="Georgia" pitchFamily="18" charset="0"/>
              </a:rPr>
              <a:t>1</a:t>
            </a:r>
            <a:endParaRPr lang="vi-VN" sz="3200" dirty="0"/>
          </a:p>
        </p:txBody>
      </p:sp>
      <p:sp>
        <p:nvSpPr>
          <p:cNvPr id="6" name="D"/>
          <p:cNvSpPr/>
          <p:nvPr/>
        </p:nvSpPr>
        <p:spPr>
          <a:xfrm flipH="1">
            <a:off x="8534400" y="4419600"/>
            <a:ext cx="5181600" cy="98178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itchFamily="18" charset="0"/>
              </a:rPr>
              <a:t>B</a:t>
            </a:r>
            <a:r>
              <a:rPr lang="en-US" sz="3200" dirty="0">
                <a:latin typeface="Georgia" pitchFamily="18" charset="0"/>
              </a:rPr>
              <a:t>.2</a:t>
            </a:r>
            <a:endParaRPr lang="vi-VN" sz="3200" dirty="0"/>
          </a:p>
        </p:txBody>
      </p:sp>
      <p:pic>
        <p:nvPicPr>
          <p:cNvPr id="7170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0132" y="2080074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065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4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4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4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4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" descr="HÃ¬nh áº£nh cÃ³ liÃªn quan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2024" r="9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269" y="7108943"/>
            <a:ext cx="1819834" cy="968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"/>
              <p:cNvSpPr/>
              <p:nvPr/>
            </p:nvSpPr>
            <p:spPr>
              <a:xfrm flipH="1">
                <a:off x="8305799" y="4489231"/>
                <a:ext cx="6107429" cy="10287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130622" tIns="65311" rIns="130622" bIns="65311"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.  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= </a:t>
                </a:r>
                <a:r>
                  <a:rPr lang="en-US" sz="3200" dirty="0">
                    <a:latin typeface="Georgia" pitchFamily="18" charset="0"/>
                  </a:rPr>
                  <a:t>22</a:t>
                </a:r>
                <a:r>
                  <a:rPr lang="en-US" sz="3200" dirty="0"/>
                  <a:t>0</a:t>
                </a:r>
                <a:r>
                  <a:rPr lang="en-US" sz="3200" baseline="30000" dirty="0"/>
                  <a:t>o</a:t>
                </a:r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35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305799" y="4489231"/>
                <a:ext cx="6107429" cy="10287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B"/>
              <p:cNvSpPr/>
              <p:nvPr/>
            </p:nvSpPr>
            <p:spPr>
              <a:xfrm>
                <a:off x="223031" y="5804338"/>
                <a:ext cx="5814667" cy="105444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130622" tIns="65311" rIns="130622" bIns="65311"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/>
                  <a:t>= </a:t>
                </a:r>
                <a:r>
                  <a:rPr lang="en-US" sz="3200" dirty="0">
                    <a:latin typeface="Georgia" pitchFamily="18" charset="0"/>
                  </a:rPr>
                  <a:t>20</a:t>
                </a:r>
                <a:r>
                  <a:rPr lang="en-US" sz="3200" dirty="0"/>
                  <a:t>0</a:t>
                </a:r>
                <a:r>
                  <a:rPr lang="en-US" sz="3200" baseline="30000" dirty="0"/>
                  <a:t>o</a:t>
                </a:r>
                <a:r>
                  <a:rPr lang="en-US" sz="3200" dirty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6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31" y="5804338"/>
                <a:ext cx="5814667" cy="105444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"/>
              <p:cNvSpPr/>
              <p:nvPr/>
            </p:nvSpPr>
            <p:spPr>
              <a:xfrm>
                <a:off x="223031" y="4489231"/>
                <a:ext cx="5778872" cy="10287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130622" tIns="65311" rIns="130622" bIns="65311"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= </a:t>
                </a:r>
                <a:r>
                  <a:rPr lang="en-US" sz="2800" dirty="0">
                    <a:latin typeface="Georgia" pitchFamily="18" charset="0"/>
                  </a:rPr>
                  <a:t>18</a:t>
                </a:r>
                <a:r>
                  <a:rPr lang="en-US" sz="2800" dirty="0"/>
                  <a:t>0</a:t>
                </a:r>
                <a:r>
                  <a:rPr lang="en-US" sz="2800" baseline="30000" dirty="0"/>
                  <a:t>o</a:t>
                </a:r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37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31" y="4489231"/>
                <a:ext cx="5778872" cy="102870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D"/>
              <p:cNvSpPr/>
              <p:nvPr/>
            </p:nvSpPr>
            <p:spPr>
              <a:xfrm flipH="1">
                <a:off x="8305798" y="5791200"/>
                <a:ext cx="6076887" cy="105444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130622" tIns="65311" rIns="130622" bIns="65311"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Georgia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Georgia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Georgia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Georgia" pitchFamily="18" charset="0"/>
                  </a:rPr>
                  <a:t>= 210</a:t>
                </a:r>
                <a:r>
                  <a:rPr lang="en-US" sz="3200" baseline="30000" dirty="0">
                    <a:latin typeface="Georgia" pitchFamily="18" charset="0"/>
                  </a:rPr>
                  <a:t>o</a:t>
                </a:r>
                <a:r>
                  <a:rPr lang="en-US" sz="3200" dirty="0">
                    <a:latin typeface="Georgia" pitchFamily="18" charset="0"/>
                  </a:rPr>
                  <a:t> </a:t>
                </a:r>
                <a:endParaRPr lang="en-US" dirty="0"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38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305798" y="5791200"/>
                <a:ext cx="6076887" cy="1054446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152400" y="593834"/>
                <a:ext cx="14922996" cy="2139625"/>
              </a:xfrm>
              <a:prstGeom prst="rect">
                <a:avLst/>
              </a:prstGeom>
              <a:noFill/>
            </p:spPr>
            <p:txBody>
              <a:bodyPr wrap="none" lIns="146304" tIns="73152" rIns="146304" bIns="73152">
                <a:spAutoFit/>
              </a:bodyPr>
              <a:lstStyle/>
              <a:p>
                <a:r>
                  <a:rPr lang="en-US" sz="4000" b="1" dirty="0">
                    <a:ln w="10160">
                      <a:solidFill>
                        <a:schemeClr val="accent5"/>
                      </a:solidFill>
                      <a:prstDash val="solid"/>
                    </a:ln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UTM Habano" panose="02040603050506020204" pitchFamily="18" charset="0"/>
                  </a:rPr>
                  <a:t>Câu 5: </a:t>
                </a:r>
                <a:r>
                  <a:rPr lang="en-US" sz="4000" dirty="0" err="1">
                    <a:latin typeface="Georgia" pitchFamily="18" charset="0"/>
                  </a:rPr>
                  <a:t>cho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:r>
                  <a:rPr lang="en-US" sz="4000" dirty="0" err="1">
                    <a:latin typeface="Georgia" pitchFamily="18" charset="0"/>
                  </a:rPr>
                  <a:t>hình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:r>
                  <a:rPr lang="en-US" sz="4000" dirty="0" err="1">
                    <a:latin typeface="Georgia" pitchFamily="18" charset="0"/>
                  </a:rPr>
                  <a:t>vẽ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:r>
                  <a:rPr lang="en-US" sz="4000" dirty="0" err="1">
                    <a:latin typeface="Georgia" pitchFamily="18" charset="0"/>
                  </a:rPr>
                  <a:t>bên</a:t>
                </a:r>
                <a:r>
                  <a:rPr lang="en-US" sz="4000" dirty="0">
                    <a:latin typeface="Georgia" pitchFamily="18" charset="0"/>
                  </a:rPr>
                  <a:t>, </a:t>
                </a:r>
                <a:r>
                  <a:rPr lang="en-US" sz="4000" dirty="0" err="1">
                    <a:latin typeface="Georgia" pitchFamily="18" charset="0"/>
                  </a:rPr>
                  <a:t>biết</a:t>
                </a:r>
                <a:r>
                  <a:rPr lang="en-US" sz="4000" dirty="0">
                    <a:latin typeface="Georgia" pitchFamily="18" charset="0"/>
                  </a:rPr>
                  <a:t> a//b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4</a:t>
                </a:r>
                <a:r>
                  <a:rPr lang="en-US" sz="4000" dirty="0">
                    <a:latin typeface="Georgia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baseline="-25000" dirty="0">
                    <a:latin typeface="Georgia" pitchFamily="18" charset="0"/>
                  </a:rPr>
                  <a:t>2</a:t>
                </a:r>
                <a:r>
                  <a:rPr lang="en-US" sz="4000" dirty="0">
                    <a:latin typeface="Georgia" pitchFamily="18" charset="0"/>
                  </a:rPr>
                  <a:t>= 4</a:t>
                </a:r>
                <a:r>
                  <a:rPr lang="en-US" sz="4000" dirty="0"/>
                  <a:t>0</a:t>
                </a:r>
                <a:r>
                  <a:rPr lang="en-US" sz="4000" baseline="30000" dirty="0"/>
                  <a:t>o.</a:t>
                </a:r>
                <a:r>
                  <a:rPr lang="en-US" sz="4000" dirty="0"/>
                  <a:t> </a:t>
                </a:r>
                <a:r>
                  <a:rPr lang="en-US" sz="4000" dirty="0" err="1">
                    <a:latin typeface="Georgia" pitchFamily="18" charset="0"/>
                  </a:rPr>
                  <a:t>Tính</a:t>
                </a:r>
                <a:r>
                  <a:rPr lang="en-US" sz="4000" dirty="0">
                    <a:latin typeface="Georgia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Georgia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4400" dirty="0">
                  <a:latin typeface="Georgia" pitchFamily="18" charset="0"/>
                </a:endParaRPr>
              </a:p>
              <a:p>
                <a:r>
                  <a:rPr lang="en-US" sz="4400" dirty="0">
                    <a:latin typeface="Georgia" pitchFamily="18" charset="0"/>
                  </a:rPr>
                  <a:t> </a:t>
                </a:r>
              </a:p>
              <a:p>
                <a:endParaRPr lang="en-US" sz="40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Georgia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593834"/>
                <a:ext cx="14922996" cy="2139625"/>
              </a:xfrm>
              <a:prstGeom prst="rect">
                <a:avLst/>
              </a:prstGeom>
              <a:blipFill rotWithShape="1">
                <a:blip r:embed="rId12"/>
                <a:stretch>
                  <a:fillRect l="-817" t="-3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71600"/>
            <a:ext cx="5943600" cy="29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2422309"/>
            <a:ext cx="914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959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/>
    </p:bldLst>
  </p:timing>
</p:sld>
</file>

<file path=ppt/theme/theme1.xml><?xml version="1.0" encoding="utf-8"?>
<a:theme xmlns:a="http://schemas.openxmlformats.org/drawingml/2006/main" name="Default Design">
  <a:themeElements>
    <a:clrScheme name="Custom 128">
      <a:dk1>
        <a:srgbClr val="000000"/>
      </a:dk1>
      <a:lt1>
        <a:srgbClr val="FFFFFF"/>
      </a:lt1>
      <a:dk2>
        <a:srgbClr val="834C1F"/>
      </a:dk2>
      <a:lt2>
        <a:srgbClr val="C0C0C0"/>
      </a:lt2>
      <a:accent1>
        <a:srgbClr val="96C62C"/>
      </a:accent1>
      <a:accent2>
        <a:srgbClr val="E7A707"/>
      </a:accent2>
      <a:accent3>
        <a:srgbClr val="D890B1"/>
      </a:accent3>
      <a:accent4>
        <a:srgbClr val="8F8BC3"/>
      </a:accent4>
      <a:accent5>
        <a:srgbClr val="31BCCF"/>
      </a:accent5>
      <a:accent6>
        <a:srgbClr val="B9AF31"/>
      </a:accent6>
      <a:hlink>
        <a:srgbClr val="5EB5E0"/>
      </a:hlink>
      <a:folHlink>
        <a:srgbClr val="9B90DC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8F354A"/>
        </a:dk2>
        <a:lt2>
          <a:srgbClr val="C0C0C0"/>
        </a:lt2>
        <a:accent1>
          <a:srgbClr val="F6A32A"/>
        </a:accent1>
        <a:accent2>
          <a:srgbClr val="EF8585"/>
        </a:accent2>
        <a:accent3>
          <a:srgbClr val="FFFFFF"/>
        </a:accent3>
        <a:accent4>
          <a:srgbClr val="000000"/>
        </a:accent4>
        <a:accent5>
          <a:srgbClr val="FACEAC"/>
        </a:accent5>
        <a:accent6>
          <a:srgbClr val="D97878"/>
        </a:accent6>
        <a:hlink>
          <a:srgbClr val="CB88D8"/>
        </a:hlink>
        <a:folHlink>
          <a:srgbClr val="8B80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6699"/>
        </a:dk2>
        <a:lt2>
          <a:srgbClr val="C0C0C0"/>
        </a:lt2>
        <a:accent1>
          <a:srgbClr val="E692B2"/>
        </a:accent1>
        <a:accent2>
          <a:srgbClr val="6EBACC"/>
        </a:accent2>
        <a:accent3>
          <a:srgbClr val="FFFFFF"/>
        </a:accent3>
        <a:accent4>
          <a:srgbClr val="000000"/>
        </a:accent4>
        <a:accent5>
          <a:srgbClr val="F0C7D5"/>
        </a:accent5>
        <a:accent6>
          <a:srgbClr val="63A8B9"/>
        </a:accent6>
        <a:hlink>
          <a:srgbClr val="85B931"/>
        </a:hlink>
        <a:folHlink>
          <a:srgbClr val="DCB73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834C1F"/>
        </a:dk2>
        <a:lt2>
          <a:srgbClr val="C0C0C0"/>
        </a:lt2>
        <a:accent1>
          <a:srgbClr val="96C62C"/>
        </a:accent1>
        <a:accent2>
          <a:srgbClr val="E7A707"/>
        </a:accent2>
        <a:accent3>
          <a:srgbClr val="FFFFFF"/>
        </a:accent3>
        <a:accent4>
          <a:srgbClr val="000000"/>
        </a:accent4>
        <a:accent5>
          <a:srgbClr val="C9DFAC"/>
        </a:accent5>
        <a:accent6>
          <a:srgbClr val="D19706"/>
        </a:accent6>
        <a:hlink>
          <a:srgbClr val="5EB5E0"/>
        </a:hlink>
        <a:folHlink>
          <a:srgbClr val="9B90D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</TotalTime>
  <Words>724</Words>
  <Application>Microsoft Office PowerPoint</Application>
  <PresentationFormat>Custom</PresentationFormat>
  <Paragraphs>11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mbria Math</vt:lpstr>
      <vt:lpstr>Georgia</vt:lpstr>
      <vt:lpstr>Lobster 1.3</vt:lpstr>
      <vt:lpstr>Times New Roman</vt:lpstr>
      <vt:lpstr>UTM Habano</vt:lpstr>
      <vt:lpstr>等线</vt:lpstr>
      <vt:lpstr>Default Design</vt:lpstr>
      <vt:lpstr>Equation</vt:lpstr>
      <vt:lpstr>Tiết 7: Luyện tập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 Design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www.themegallery.com</dc:creator>
  <cp:lastModifiedBy>sony</cp:lastModifiedBy>
  <cp:revision>76</cp:revision>
  <dcterms:created xsi:type="dcterms:W3CDTF">2009-09-03T06:53:26Z</dcterms:created>
  <dcterms:modified xsi:type="dcterms:W3CDTF">2021-09-24T09:46:19Z</dcterms:modified>
</cp:coreProperties>
</file>